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57"/>
  </p:notesMasterIdLst>
  <p:handoutMasterIdLst>
    <p:handoutMasterId r:id="rId58"/>
  </p:handoutMasterIdLst>
  <p:sldIdLst>
    <p:sldId id="257" r:id="rId2"/>
    <p:sldId id="374" r:id="rId3"/>
    <p:sldId id="259" r:id="rId4"/>
    <p:sldId id="357" r:id="rId5"/>
    <p:sldId id="261" r:id="rId6"/>
    <p:sldId id="361" r:id="rId7"/>
    <p:sldId id="359" r:id="rId8"/>
    <p:sldId id="365" r:id="rId9"/>
    <p:sldId id="360" r:id="rId10"/>
    <p:sldId id="260" r:id="rId11"/>
    <p:sldId id="336" r:id="rId12"/>
    <p:sldId id="364" r:id="rId13"/>
    <p:sldId id="263" r:id="rId14"/>
    <p:sldId id="337" r:id="rId15"/>
    <p:sldId id="338" r:id="rId16"/>
    <p:sldId id="353" r:id="rId17"/>
    <p:sldId id="313" r:id="rId18"/>
    <p:sldId id="314" r:id="rId19"/>
    <p:sldId id="316" r:id="rId20"/>
    <p:sldId id="317" r:id="rId21"/>
    <p:sldId id="318" r:id="rId22"/>
    <p:sldId id="341" r:id="rId23"/>
    <p:sldId id="342" r:id="rId24"/>
    <p:sldId id="328" r:id="rId25"/>
    <p:sldId id="349" r:id="rId26"/>
    <p:sldId id="350" r:id="rId27"/>
    <p:sldId id="331" r:id="rId28"/>
    <p:sldId id="351" r:id="rId29"/>
    <p:sldId id="366" r:id="rId30"/>
    <p:sldId id="367" r:id="rId31"/>
    <p:sldId id="368" r:id="rId32"/>
    <p:sldId id="369" r:id="rId33"/>
    <p:sldId id="372" r:id="rId34"/>
    <p:sldId id="370" r:id="rId35"/>
    <p:sldId id="373" r:id="rId36"/>
    <p:sldId id="284" r:id="rId37"/>
    <p:sldId id="310" r:id="rId38"/>
    <p:sldId id="375" r:id="rId39"/>
    <p:sldId id="376" r:id="rId40"/>
    <p:sldId id="287" r:id="rId41"/>
    <p:sldId id="288" r:id="rId42"/>
    <p:sldId id="275" r:id="rId43"/>
    <p:sldId id="276" r:id="rId44"/>
    <p:sldId id="307" r:id="rId45"/>
    <p:sldId id="308" r:id="rId46"/>
    <p:sldId id="305" r:id="rId47"/>
    <p:sldId id="280" r:id="rId48"/>
    <p:sldId id="283" r:id="rId49"/>
    <p:sldId id="306" r:id="rId50"/>
    <p:sldId id="315" r:id="rId51"/>
    <p:sldId id="344" r:id="rId52"/>
    <p:sldId id="345" r:id="rId53"/>
    <p:sldId id="346" r:id="rId54"/>
    <p:sldId id="347" r:id="rId55"/>
    <p:sldId id="348" r:id="rId5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DCDC"/>
    <a:srgbClr val="DCFFDC"/>
    <a:srgbClr val="C8DCFF"/>
    <a:srgbClr val="000000"/>
    <a:srgbClr val="FF80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61"/>
    <p:restoredTop sz="98730" autoAdjust="0"/>
  </p:normalViewPr>
  <p:slideViewPr>
    <p:cSldViewPr snapToGrid="0">
      <p:cViewPr varScale="1">
        <p:scale>
          <a:sx n="183" d="100"/>
          <a:sy n="183" d="100"/>
        </p:scale>
        <p:origin x="592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1"/>
        <a:sy n="1" d="1"/>
      </p:scale>
      <p:origin x="0" y="82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369AB6-94C2-D240-A477-0C422EE90127}" type="datetimeFigureOut">
              <a:rPr lang="en-US" smtClean="0"/>
              <a:t>2/18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4BA7B1-2E34-DC40-A7A1-B0578D564D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20310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E77001-0F4F-204B-B11C-5118691F8883}" type="datetimeFigureOut">
              <a:rPr lang="en-US" smtClean="0"/>
              <a:t>2/18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B4732A-CA1E-FE4B-B6E1-D7BE61F99C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56563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DB1DB204-7ACF-D34B-8E53-CD300F6687FA}" type="slidenum">
              <a:rPr lang="en-US" sz="1200">
                <a:latin typeface="Comic Sans MS" charset="0"/>
              </a:rPr>
              <a:pPr/>
              <a:t>1</a:t>
            </a:fld>
            <a:endParaRPr lang="en-US" sz="1200">
              <a:latin typeface="Comic Sans MS" charset="0"/>
            </a:endParaRPr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67F5C2E5-9ADC-0B4D-A7D3-F31E93935FF9}" type="slidenum">
              <a:rPr lang="en-US" sz="1200">
                <a:latin typeface="Comic Sans MS" charset="0"/>
              </a:rPr>
              <a:pPr/>
              <a:t>28</a:t>
            </a:fld>
            <a:endParaRPr lang="en-US" sz="1200">
              <a:latin typeface="Comic Sans MS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01EC94DF-0AA5-A242-89E3-3B50CE212737}" type="slidenum">
              <a:rPr lang="en-US" sz="1200">
                <a:latin typeface="Comic Sans MS" charset="0"/>
              </a:rPr>
              <a:pPr/>
              <a:t>36</a:t>
            </a:fld>
            <a:endParaRPr lang="en-US" sz="1200">
              <a:latin typeface="Comic Sans MS" charset="0"/>
            </a:endParaRPr>
          </a:p>
        </p:txBody>
      </p:sp>
      <p:sp>
        <p:nvSpPr>
          <p:cNvPr id="7065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1B60BB28-66F8-1548-A62F-025D6FBB3995}" type="slidenum">
              <a:rPr lang="en-US" sz="1200">
                <a:latin typeface="Comic Sans MS" charset="0"/>
              </a:rPr>
              <a:pPr/>
              <a:t>40</a:t>
            </a:fld>
            <a:endParaRPr lang="en-US" sz="1200">
              <a:latin typeface="Comic Sans MS" charset="0"/>
            </a:endParaRPr>
          </a:p>
        </p:txBody>
      </p:sp>
      <p:sp>
        <p:nvSpPr>
          <p:cNvPr id="7577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9051339-210B-B24C-BC38-C3B2F81D1DAA}" type="slidenum">
              <a:rPr lang="en-US" sz="1200">
                <a:latin typeface="Comic Sans MS" charset="0"/>
              </a:rPr>
              <a:pPr/>
              <a:t>41</a:t>
            </a:fld>
            <a:endParaRPr lang="en-US" sz="1200">
              <a:latin typeface="Comic Sans MS" charset="0"/>
            </a:endParaRPr>
          </a:p>
        </p:txBody>
      </p:sp>
      <p:sp>
        <p:nvSpPr>
          <p:cNvPr id="7782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82C27BB1-D7E9-A843-B788-FE9525458A1D}" type="slidenum">
              <a:rPr lang="en-US" sz="1200">
                <a:latin typeface="Comic Sans MS" charset="0"/>
              </a:rPr>
              <a:pPr/>
              <a:t>42</a:t>
            </a:fld>
            <a:endParaRPr lang="en-US" sz="1200">
              <a:latin typeface="Comic Sans MS" charset="0"/>
            </a:endParaRPr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96790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0A43F761-C1AE-7C41-B67C-629174D00CF6}" type="slidenum">
              <a:rPr lang="en-US" sz="1200">
                <a:latin typeface="Comic Sans MS" charset="0"/>
              </a:rPr>
              <a:pPr/>
              <a:t>43</a:t>
            </a:fld>
            <a:endParaRPr lang="en-US" sz="1200">
              <a:latin typeface="Comic Sans MS" charset="0"/>
            </a:endParaRPr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16930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129307A4-ADD3-F641-B79C-7C2134C46C78}" type="slidenum">
              <a:rPr lang="en-US" sz="1200">
                <a:latin typeface="Comic Sans MS" charset="0"/>
              </a:rPr>
              <a:pPr/>
              <a:t>44</a:t>
            </a:fld>
            <a:endParaRPr lang="en-US" sz="1200">
              <a:latin typeface="Comic Sans MS" charset="0"/>
            </a:endParaRPr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75636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FDB6E3FF-52CD-004A-96EE-895BEAC78549}" type="slidenum">
              <a:rPr lang="en-US" sz="1200">
                <a:latin typeface="Comic Sans MS" charset="0"/>
              </a:rPr>
              <a:pPr/>
              <a:t>47</a:t>
            </a:fld>
            <a:endParaRPr lang="en-US" sz="1200">
              <a:latin typeface="Comic Sans MS" charset="0"/>
            </a:endParaRPr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22993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A91F39FF-9348-0E4B-835A-B545773248B4}" type="slidenum">
              <a:rPr lang="en-US" sz="1200">
                <a:latin typeface="Comic Sans MS" charset="0"/>
              </a:rPr>
              <a:pPr/>
              <a:t>48</a:t>
            </a:fld>
            <a:endParaRPr lang="en-US" sz="1200">
              <a:latin typeface="Comic Sans MS" charset="0"/>
            </a:endParaRPr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98461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39D2046-0AB2-C847-8F9E-65CD66B53923}" type="slidenum">
              <a:rPr lang="en-US" sz="1200">
                <a:latin typeface="Comic Sans MS" charset="0"/>
              </a:rPr>
              <a:pPr/>
              <a:t>49</a:t>
            </a:fld>
            <a:endParaRPr lang="en-US" sz="1200">
              <a:latin typeface="Comic Sans MS" charset="0"/>
            </a:endParaRPr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F7356153-7FFC-9F45-9B46-B6D2EB47123F}" type="slidenum">
              <a:rPr lang="en-US" sz="1200">
                <a:latin typeface="Comic Sans MS" charset="0"/>
              </a:rPr>
              <a:pPr/>
              <a:t>5</a:t>
            </a:fld>
            <a:endParaRPr lang="en-US" sz="1200">
              <a:latin typeface="Comic Sans MS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F7356153-7FFC-9F45-9B46-B6D2EB47123F}" type="slidenum">
              <a:rPr lang="en-US" sz="1200">
                <a:latin typeface="Comic Sans MS" charset="0"/>
              </a:rPr>
              <a:pPr/>
              <a:t>6</a:t>
            </a:fld>
            <a:endParaRPr lang="en-US" sz="1200">
              <a:latin typeface="Comic Sans MS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73664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3F39424C-C377-284D-913A-939F595A19B0}" type="slidenum">
              <a:rPr lang="en-US" sz="1200">
                <a:latin typeface="Comic Sans MS" charset="0"/>
              </a:rPr>
              <a:pPr/>
              <a:t>10</a:t>
            </a:fld>
            <a:endParaRPr lang="en-US" sz="1200">
              <a:latin typeface="Comic Sans MS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DFA37FCA-9B61-BB42-A57E-1E761382F50F}" type="slidenum">
              <a:rPr lang="en-US" sz="1200">
                <a:latin typeface="Comic Sans MS" charset="0"/>
              </a:rPr>
              <a:pPr/>
              <a:t>11</a:t>
            </a:fld>
            <a:endParaRPr lang="en-US" sz="1200">
              <a:latin typeface="Comic Sans MS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3DC3A626-4463-9045-B029-3F39361C2C0F}" type="slidenum">
              <a:rPr lang="en-US" sz="1200">
                <a:latin typeface="Comic Sans MS" charset="0"/>
              </a:rPr>
              <a:pPr/>
              <a:t>12</a:t>
            </a:fld>
            <a:endParaRPr lang="en-US" sz="1200">
              <a:latin typeface="Comic Sans MS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6608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3DC3A626-4463-9045-B029-3F39361C2C0F}" type="slidenum">
              <a:rPr lang="en-US" sz="1200">
                <a:latin typeface="Comic Sans MS" charset="0"/>
              </a:rPr>
              <a:pPr/>
              <a:t>13</a:t>
            </a:fld>
            <a:endParaRPr lang="en-US" sz="1200">
              <a:latin typeface="Comic Sans MS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67F5C2E5-9ADC-0B4D-A7D3-F31E93935FF9}" type="slidenum">
              <a:rPr lang="en-US" sz="1200">
                <a:latin typeface="Comic Sans MS" charset="0"/>
              </a:rPr>
              <a:pPr/>
              <a:t>14</a:t>
            </a:fld>
            <a:endParaRPr lang="en-US" sz="1200">
              <a:latin typeface="Comic Sans MS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67F5C2E5-9ADC-0B4D-A7D3-F31E93935FF9}" type="slidenum">
              <a:rPr lang="en-US" sz="1200">
                <a:latin typeface="Comic Sans MS" charset="0"/>
              </a:rPr>
              <a:pPr/>
              <a:t>15</a:t>
            </a:fld>
            <a:endParaRPr lang="en-US" sz="1200">
              <a:latin typeface="Comic Sans MS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14301-1F2C-CD41-BFA3-39FDEFCC087B}" type="datetime1">
              <a:rPr lang="en-US" smtClean="0"/>
              <a:t>2/18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5622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20EEB-7DE9-484A-8173-CB6022B32D64}" type="datetime1">
              <a:rPr lang="en-US" smtClean="0"/>
              <a:t>2/18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554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9AD4A-0DEA-B94A-9754-CCE6B0D248BE}" type="datetime1">
              <a:rPr lang="en-US" smtClean="0"/>
              <a:t>2/18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1999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B8575-72E1-E94A-A095-E213D069307C}" type="datetime1">
              <a:rPr lang="en-US" smtClean="0"/>
              <a:t>2/18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7655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4DF19-6020-2D40-8AAF-4776612D68CF}" type="datetime1">
              <a:rPr lang="en-US" smtClean="0"/>
              <a:t>2/18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3370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ABC85-F68F-C941-8B58-CACE3DAB821C}" type="datetime1">
              <a:rPr lang="en-US" smtClean="0"/>
              <a:t>2/18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7185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F5DE97-FFC3-5B4D-86EE-4AC9611E8D20}" type="datetime1">
              <a:rPr lang="en-US" smtClean="0"/>
              <a:t>2/18/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0153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972CF7-7BDC-7F4F-9FB0-2C97E0634F73}" type="datetime1">
              <a:rPr lang="en-US" smtClean="0"/>
              <a:t>2/18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9880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4F80A-DBB3-2046-BBC3-F9EE2B7AF94D}" type="datetime1">
              <a:rPr lang="en-US" smtClean="0"/>
              <a:t>2/18/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7128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8D8D09-F1B5-FF40-A568-64A149C3E9C6}" type="datetime1">
              <a:rPr lang="en-US" smtClean="0"/>
              <a:t>2/18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3852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829418-406A-4547-83E0-4096317D2A9F}" type="datetime1">
              <a:rPr lang="en-US" smtClean="0"/>
              <a:t>2/18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801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16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0" y="6356350"/>
            <a:ext cx="625642" cy="4445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BC4027-BAD2-D647-A995-0F11D27D7B1C}" type="datetime1">
              <a:rPr lang="en-US" smtClean="0"/>
              <a:t>2/18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75688C-CB80-2747-86E4-B4CD4D808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603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Times"/>
          <a:ea typeface="+mj-ea"/>
          <a:cs typeface="Times"/>
        </a:defRPr>
      </a:lvl1pPr>
    </p:titleStyle>
    <p:bodyStyle>
      <a:lvl1pPr marL="0" indent="0" algn="l" defTabSz="457200" rtl="0" eaLnBrk="1" latinLnBrk="0" hangingPunct="1">
        <a:spcBef>
          <a:spcPct val="20000"/>
        </a:spcBef>
        <a:buFontTx/>
        <a:buNone/>
        <a:defRPr sz="1800" kern="1200">
          <a:solidFill>
            <a:schemeClr val="tx1"/>
          </a:solidFill>
          <a:latin typeface="Times"/>
          <a:ea typeface="+mn-ea"/>
          <a:cs typeface="Time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jpe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sv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png"/><Relationship Id="rId5" Type="http://schemas.openxmlformats.org/officeDocument/2006/relationships/image" Target="../media/image35.svg"/><Relationship Id="rId4" Type="http://schemas.openxmlformats.org/officeDocument/2006/relationships/image" Target="../media/image3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sv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4.gi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jpeg"/><Relationship Id="rId3" Type="http://schemas.openxmlformats.org/officeDocument/2006/relationships/image" Target="../media/image62.jpeg"/><Relationship Id="rId7" Type="http://schemas.openxmlformats.org/officeDocument/2006/relationships/image" Target="../media/image66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jpeg"/><Relationship Id="rId5" Type="http://schemas.openxmlformats.org/officeDocument/2006/relationships/image" Target="../media/image64.jpeg"/><Relationship Id="rId4" Type="http://schemas.openxmlformats.org/officeDocument/2006/relationships/image" Target="../media/image63.jpeg"/><Relationship Id="rId9" Type="http://schemas.openxmlformats.org/officeDocument/2006/relationships/image" Target="../media/image68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reeform 6"/>
          <p:cNvSpPr>
            <a:spLocks/>
          </p:cNvSpPr>
          <p:nvPr/>
        </p:nvSpPr>
        <p:spPr bwMode="auto">
          <a:xfrm>
            <a:off x="647273" y="190500"/>
            <a:ext cx="7982378" cy="4907716"/>
          </a:xfrm>
          <a:custGeom>
            <a:avLst/>
            <a:gdLst>
              <a:gd name="T0" fmla="*/ 2147483647 w 3167"/>
              <a:gd name="T1" fmla="*/ 0 h 3444"/>
              <a:gd name="T2" fmla="*/ 2147483647 w 3167"/>
              <a:gd name="T3" fmla="*/ 2147483647 h 3444"/>
              <a:gd name="T4" fmla="*/ 2147483647 w 3167"/>
              <a:gd name="T5" fmla="*/ 2147483647 h 3444"/>
              <a:gd name="T6" fmla="*/ 0 w 3167"/>
              <a:gd name="T7" fmla="*/ 2147483647 h 3444"/>
              <a:gd name="T8" fmla="*/ 2147483647 w 3167"/>
              <a:gd name="T9" fmla="*/ 0 h 3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67"/>
              <a:gd name="T16" fmla="*/ 0 h 3444"/>
              <a:gd name="T17" fmla="*/ 3167 w 3167"/>
              <a:gd name="T18" fmla="*/ 3444 h 3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67" h="3444">
                <a:moveTo>
                  <a:pt x="1117" y="0"/>
                </a:moveTo>
                <a:lnTo>
                  <a:pt x="3167" y="1077"/>
                </a:lnTo>
                <a:lnTo>
                  <a:pt x="2274" y="3444"/>
                </a:lnTo>
                <a:lnTo>
                  <a:pt x="0" y="2704"/>
                </a:lnTo>
                <a:lnTo>
                  <a:pt x="1117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421455"/>
            <a:ext cx="7397393" cy="1871662"/>
          </a:xfrm>
          <a:noFill/>
        </p:spPr>
        <p:txBody>
          <a:bodyPr>
            <a:normAutofit fontScale="90000"/>
          </a:bodyPr>
          <a:lstStyle/>
          <a:p>
            <a:pPr algn="r" eaLnBrk="1" hangingPunct="1"/>
            <a:r>
              <a:rPr lang="en-US" sz="4900" dirty="0">
                <a:latin typeface="Times" charset="0"/>
                <a:ea typeface="ＭＳ Ｐゴシック" charset="0"/>
                <a:cs typeface="ＭＳ Ｐゴシック" charset="0"/>
              </a:rPr>
              <a:t>The Metaphysics of Causation</a:t>
            </a:r>
            <a:br>
              <a:rPr lang="en-US" sz="4900" dirty="0">
                <a:latin typeface="Times" charset="0"/>
                <a:ea typeface="ＭＳ Ｐゴシック" charset="0"/>
                <a:cs typeface="ＭＳ Ｐゴシック" charset="0"/>
              </a:rPr>
            </a:br>
            <a:r>
              <a:rPr lang="en-US" sz="4900" dirty="0">
                <a:latin typeface="Times" charset="0"/>
                <a:ea typeface="ＭＳ Ｐゴシック" charset="0"/>
                <a:cs typeface="ＭＳ Ｐゴシック" charset="0"/>
              </a:rPr>
              <a:t>An Empiricist Critique</a:t>
            </a:r>
            <a:br>
              <a:rPr lang="en-US" sz="4900" dirty="0">
                <a:latin typeface="Times" charset="0"/>
                <a:ea typeface="ＭＳ Ｐゴシック" charset="0"/>
                <a:cs typeface="ＭＳ Ｐゴシック" charset="0"/>
              </a:rPr>
            </a:br>
            <a:endParaRPr lang="en-US" sz="2400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95062" y="3364542"/>
            <a:ext cx="5716588" cy="9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>
              <a:lnSpc>
                <a:spcPct val="40000"/>
              </a:lnSpc>
              <a:spcBef>
                <a:spcPct val="50000"/>
              </a:spcBef>
            </a:pPr>
            <a:r>
              <a:rPr lang="en-US" sz="2800" dirty="0"/>
              <a:t>John D. Norton</a:t>
            </a:r>
            <a:endParaRPr lang="en-US" sz="2000" dirty="0"/>
          </a:p>
          <a:p>
            <a:pPr algn="r">
              <a:lnSpc>
                <a:spcPct val="40000"/>
              </a:lnSpc>
              <a:spcBef>
                <a:spcPct val="50000"/>
              </a:spcBef>
            </a:pPr>
            <a:r>
              <a:rPr lang="en-US" sz="2000" dirty="0"/>
              <a:t>Department of History and Philosophy of Science</a:t>
            </a:r>
          </a:p>
          <a:p>
            <a:pPr algn="r">
              <a:lnSpc>
                <a:spcPct val="40000"/>
              </a:lnSpc>
              <a:spcBef>
                <a:spcPct val="50000"/>
              </a:spcBef>
            </a:pPr>
            <a:r>
              <a:rPr lang="en-US" sz="2000" dirty="0"/>
              <a:t>University of Pittsburgh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B16923F-F61D-28AF-307B-B52314DD5945}"/>
              </a:ext>
            </a:extLst>
          </p:cNvPr>
          <p:cNvSpPr txBox="1"/>
          <p:nvPr/>
        </p:nvSpPr>
        <p:spPr>
          <a:xfrm>
            <a:off x="860050" y="5498174"/>
            <a:ext cx="645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>
                <a:solidFill>
                  <a:srgbClr val="0070C0"/>
                </a:solidFill>
                <a:latin typeface="Times" charset="0"/>
                <a:ea typeface="ＭＳ Ｐゴシック" charset="0"/>
                <a:cs typeface="ＭＳ Ｐゴシック" charset="0"/>
              </a:rPr>
              <a:t>“The Metaphysics of Causation: An Empiricist Critique” in </a:t>
            </a:r>
            <a:r>
              <a:rPr lang="en-US" sz="1600" dirty="0" err="1">
                <a:solidFill>
                  <a:srgbClr val="0070C0"/>
                </a:solidFill>
                <a:latin typeface="Times" charset="0"/>
                <a:ea typeface="ＭＳ Ｐゴシック" charset="0"/>
                <a:cs typeface="ＭＳ Ｐゴシック" charset="0"/>
              </a:rPr>
              <a:t>Yafen</a:t>
            </a:r>
            <a:r>
              <a:rPr lang="en-US" sz="1600" dirty="0">
                <a:solidFill>
                  <a:srgbClr val="0070C0"/>
                </a:solidFill>
                <a:latin typeface="Times" charset="0"/>
                <a:ea typeface="ＭＳ Ｐゴシック" charset="0"/>
                <a:cs typeface="ＭＳ Ｐゴシック" charset="0"/>
              </a:rPr>
              <a:t> Shen, ed., </a:t>
            </a:r>
            <a:r>
              <a:rPr lang="en-US" sz="1600" i="1" dirty="0">
                <a:solidFill>
                  <a:srgbClr val="0070C0"/>
                </a:solidFill>
                <a:latin typeface="Times" charset="0"/>
                <a:ea typeface="ＭＳ Ｐゴシック" charset="0"/>
                <a:cs typeface="ＭＳ Ｐゴシック" charset="0"/>
              </a:rPr>
              <a:t>Alternative Approaches to Causation</a:t>
            </a:r>
            <a:r>
              <a:rPr lang="en-US" sz="1600" dirty="0">
                <a:solidFill>
                  <a:srgbClr val="0070C0"/>
                </a:solidFill>
                <a:latin typeface="Times" charset="0"/>
                <a:ea typeface="ＭＳ Ｐゴシック" charset="0"/>
                <a:cs typeface="ＭＳ Ｐゴシック" charset="0"/>
              </a:rPr>
              <a:t>. Oxford University Press, forthcoming.</a:t>
            </a:r>
            <a:br>
              <a:rPr lang="en-US" sz="1600" dirty="0">
                <a:solidFill>
                  <a:srgbClr val="0070C0"/>
                </a:solidFill>
                <a:latin typeface="Times" charset="0"/>
                <a:ea typeface="ＭＳ Ｐゴシック" charset="0"/>
                <a:cs typeface="ＭＳ Ｐゴシック" charset="0"/>
              </a:rPr>
            </a:br>
            <a:r>
              <a:rPr lang="en-US" sz="1600" dirty="0">
                <a:solidFill>
                  <a:srgbClr val="0070C0"/>
                </a:solidFill>
                <a:latin typeface="Times" charset="0"/>
                <a:ea typeface="ＭＳ Ｐゴシック" charset="0"/>
                <a:cs typeface="ＭＳ Ｐゴシック" charset="0"/>
              </a:rPr>
              <a:t>https://</a:t>
            </a:r>
            <a:r>
              <a:rPr lang="en-US" sz="1600" dirty="0" err="1">
                <a:solidFill>
                  <a:srgbClr val="0070C0"/>
                </a:solidFill>
                <a:latin typeface="Times" charset="0"/>
                <a:ea typeface="ＭＳ Ｐゴシック" charset="0"/>
                <a:cs typeface="ＭＳ Ｐゴシック" charset="0"/>
              </a:rPr>
              <a:t>sites.pitt.edu</a:t>
            </a:r>
            <a:r>
              <a:rPr lang="en-US" sz="1600" dirty="0">
                <a:solidFill>
                  <a:srgbClr val="0070C0"/>
                </a:solidFill>
                <a:latin typeface="Times" charset="0"/>
                <a:ea typeface="ＭＳ Ｐゴシック" charset="0"/>
                <a:cs typeface="ＭＳ Ｐゴシック" charset="0"/>
              </a:rPr>
              <a:t>/~</a:t>
            </a:r>
            <a:r>
              <a:rPr lang="en-US" sz="1600" dirty="0" err="1">
                <a:solidFill>
                  <a:srgbClr val="0070C0"/>
                </a:solidFill>
                <a:latin typeface="Times" charset="0"/>
                <a:ea typeface="ＭＳ Ｐゴシック" charset="0"/>
                <a:cs typeface="ＭＳ Ｐゴシック" charset="0"/>
              </a:rPr>
              <a:t>jdnorton</a:t>
            </a:r>
            <a:r>
              <a:rPr lang="en-US" sz="1600" dirty="0">
                <a:solidFill>
                  <a:srgbClr val="0070C0"/>
                </a:solidFill>
                <a:latin typeface="Times" charset="0"/>
                <a:ea typeface="ＭＳ Ｐゴシック" charset="0"/>
                <a:cs typeface="ＭＳ Ｐゴシック" charset="0"/>
              </a:rPr>
              <a:t>/homepage/</a:t>
            </a:r>
            <a:r>
              <a:rPr lang="en-US" sz="1600" dirty="0" err="1">
                <a:solidFill>
                  <a:srgbClr val="0070C0"/>
                </a:solidFill>
                <a:latin typeface="Times" charset="0"/>
                <a:ea typeface="ＭＳ Ｐゴシック" charset="0"/>
                <a:cs typeface="ＭＳ Ｐゴシック" charset="0"/>
              </a:rPr>
              <a:t>cv.html#causation_empiricist</a:t>
            </a:r>
            <a:endParaRPr lang="en-US" sz="1600" dirty="0">
              <a:solidFill>
                <a:srgbClr val="0070C0"/>
              </a:solidFill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5062986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AAC9FC3-F02A-914F-8C83-1AB3A7622151}" type="slidenum">
              <a:rPr lang="en-US" sz="1400"/>
              <a:pPr/>
              <a:t>10</a:t>
            </a:fld>
            <a:endParaRPr lang="en-US" sz="1400"/>
          </a:p>
        </p:txBody>
      </p:sp>
      <p:sp>
        <p:nvSpPr>
          <p:cNvPr id="20482" name="Freeform 4"/>
          <p:cNvSpPr>
            <a:spLocks/>
          </p:cNvSpPr>
          <p:nvPr/>
        </p:nvSpPr>
        <p:spPr bwMode="auto">
          <a:xfrm>
            <a:off x="3956050" y="788988"/>
            <a:ext cx="5027613" cy="5467350"/>
          </a:xfrm>
          <a:custGeom>
            <a:avLst/>
            <a:gdLst>
              <a:gd name="T0" fmla="*/ 2147483647 w 3167"/>
              <a:gd name="T1" fmla="*/ 0 h 3444"/>
              <a:gd name="T2" fmla="*/ 2147483647 w 3167"/>
              <a:gd name="T3" fmla="*/ 2147483647 h 3444"/>
              <a:gd name="T4" fmla="*/ 2147483647 w 3167"/>
              <a:gd name="T5" fmla="*/ 2147483647 h 3444"/>
              <a:gd name="T6" fmla="*/ 0 w 3167"/>
              <a:gd name="T7" fmla="*/ 2147483647 h 3444"/>
              <a:gd name="T8" fmla="*/ 2147483647 w 3167"/>
              <a:gd name="T9" fmla="*/ 0 h 3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67"/>
              <a:gd name="T16" fmla="*/ 0 h 3444"/>
              <a:gd name="T17" fmla="*/ 3167 w 3167"/>
              <a:gd name="T18" fmla="*/ 3444 h 3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67" h="3444">
                <a:moveTo>
                  <a:pt x="1117" y="0"/>
                </a:moveTo>
                <a:lnTo>
                  <a:pt x="3167" y="1077"/>
                </a:lnTo>
                <a:lnTo>
                  <a:pt x="2274" y="3444"/>
                </a:lnTo>
                <a:lnTo>
                  <a:pt x="0" y="2704"/>
                </a:lnTo>
                <a:lnTo>
                  <a:pt x="1117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2109788"/>
            <a:ext cx="6726238" cy="2043112"/>
          </a:xfrm>
        </p:spPr>
        <p:txBody>
          <a:bodyPr>
            <a:normAutofit fontScale="90000"/>
          </a:bodyPr>
          <a:lstStyle/>
          <a:p>
            <a:pPr algn="r" eaLnBrk="1" hangingPunct="1"/>
            <a:r>
              <a:rPr lang="en-US" sz="4000">
                <a:latin typeface="Times" charset="0"/>
                <a:ea typeface="ＭＳ Ｐゴシック" charset="0"/>
                <a:cs typeface="ＭＳ Ｐゴシック" charset="0"/>
              </a:rPr>
              <a:t>A Dilemma for</a:t>
            </a:r>
            <a:br>
              <a:rPr lang="en-US" sz="4000">
                <a:latin typeface="Times" charset="0"/>
                <a:ea typeface="ＭＳ Ｐゴシック" charset="0"/>
                <a:cs typeface="ＭＳ Ｐゴシック" charset="0"/>
              </a:rPr>
            </a:br>
            <a:r>
              <a:rPr lang="en-US" sz="6000">
                <a:latin typeface="Times" charset="0"/>
                <a:ea typeface="ＭＳ Ｐゴシック" charset="0"/>
                <a:cs typeface="ＭＳ Ｐゴシック" charset="0"/>
              </a:rPr>
              <a:t>Causal Fundamentalism</a:t>
            </a:r>
          </a:p>
        </p:txBody>
      </p:sp>
    </p:spTree>
    <p:extLst>
      <p:ext uri="{BB962C8B-B14F-4D97-AF65-F5344CB8AC3E}">
        <p14:creationId xmlns:p14="http://schemas.microsoft.com/office/powerpoint/2010/main" val="24301763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D8C8C132-3181-514D-9126-8211FA6643FB}" type="slidenum">
              <a:rPr lang="en-US" sz="1400"/>
              <a:pPr/>
              <a:t>11</a:t>
            </a:fld>
            <a:endParaRPr lang="en-US" sz="1400"/>
          </a:p>
        </p:txBody>
      </p:sp>
      <p:sp>
        <p:nvSpPr>
          <p:cNvPr id="24578" name="Freeform 21"/>
          <p:cNvSpPr>
            <a:spLocks/>
          </p:cNvSpPr>
          <p:nvPr/>
        </p:nvSpPr>
        <p:spPr bwMode="auto">
          <a:xfrm>
            <a:off x="508000" y="1444625"/>
            <a:ext cx="2819400" cy="5051425"/>
          </a:xfrm>
          <a:custGeom>
            <a:avLst/>
            <a:gdLst>
              <a:gd name="T0" fmla="*/ 0 w 1317"/>
              <a:gd name="T1" fmla="*/ 2147483647 h 2628"/>
              <a:gd name="T2" fmla="*/ 2147483647 w 1317"/>
              <a:gd name="T3" fmla="*/ 0 h 2628"/>
              <a:gd name="T4" fmla="*/ 2147483647 w 1317"/>
              <a:gd name="T5" fmla="*/ 2147483647 h 2628"/>
              <a:gd name="T6" fmla="*/ 2147483647 w 1317"/>
              <a:gd name="T7" fmla="*/ 2147483647 h 2628"/>
              <a:gd name="T8" fmla="*/ 0 w 1317"/>
              <a:gd name="T9" fmla="*/ 2147483647 h 26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17"/>
              <a:gd name="T16" fmla="*/ 0 h 2628"/>
              <a:gd name="T17" fmla="*/ 1317 w 1317"/>
              <a:gd name="T18" fmla="*/ 2628 h 26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17" h="2628">
                <a:moveTo>
                  <a:pt x="0" y="74"/>
                </a:moveTo>
                <a:lnTo>
                  <a:pt x="1317" y="0"/>
                </a:lnTo>
                <a:lnTo>
                  <a:pt x="1213" y="2548"/>
                </a:lnTo>
                <a:lnTo>
                  <a:pt x="80" y="2628"/>
                </a:lnTo>
                <a:lnTo>
                  <a:pt x="0" y="74"/>
                </a:lnTo>
                <a:close/>
              </a:path>
            </a:pathLst>
          </a:custGeom>
          <a:solidFill>
            <a:srgbClr val="C9DB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2160588" y="196850"/>
            <a:ext cx="4867275" cy="1066800"/>
          </a:xfrm>
        </p:spPr>
        <p:txBody>
          <a:bodyPr/>
          <a:lstStyle/>
          <a:p>
            <a:pPr eaLnBrk="1" hangingPunct="1"/>
            <a:r>
              <a:rPr lang="en-US" sz="6000">
                <a:latin typeface="Times" charset="0"/>
                <a:ea typeface="ＭＳ Ｐゴシック" charset="0"/>
                <a:cs typeface="ＭＳ Ｐゴシック" charset="0"/>
              </a:rPr>
              <a:t>The Dilemma</a:t>
            </a:r>
            <a:endParaRPr lang="en-US" sz="3600"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4538663" y="1825625"/>
            <a:ext cx="27765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sz="1400"/>
          </a:p>
        </p:txBody>
      </p:sp>
      <p:sp>
        <p:nvSpPr>
          <p:cNvPr id="24581" name="Text Box 9"/>
          <p:cNvSpPr txBox="1">
            <a:spLocks noChangeArrowheads="1"/>
          </p:cNvSpPr>
          <p:nvPr/>
        </p:nvSpPr>
        <p:spPr bwMode="auto">
          <a:xfrm>
            <a:off x="741218" y="2401888"/>
            <a:ext cx="32491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/>
              <a:t>EITHER </a:t>
            </a:r>
            <a:r>
              <a:rPr lang="en-US" sz="1400"/>
              <a:t>(first horn)</a:t>
            </a:r>
            <a:endParaRPr lang="en-US" sz="1600"/>
          </a:p>
        </p:txBody>
      </p:sp>
      <p:sp>
        <p:nvSpPr>
          <p:cNvPr id="24582" name="Text Box 10"/>
          <p:cNvSpPr txBox="1">
            <a:spLocks noChangeArrowheads="1"/>
          </p:cNvSpPr>
          <p:nvPr/>
        </p:nvSpPr>
        <p:spPr bwMode="auto">
          <a:xfrm>
            <a:off x="726498" y="1619250"/>
            <a:ext cx="252470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/>
              <a:t>Conforming a science to cause and effect…</a:t>
            </a:r>
          </a:p>
        </p:txBody>
      </p:sp>
      <p:sp>
        <p:nvSpPr>
          <p:cNvPr id="24583" name="Text Box 11"/>
          <p:cNvSpPr txBox="1">
            <a:spLocks noChangeArrowheads="1"/>
          </p:cNvSpPr>
          <p:nvPr/>
        </p:nvSpPr>
        <p:spPr bwMode="auto">
          <a:xfrm>
            <a:off x="609600" y="4022725"/>
            <a:ext cx="1684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OR</a:t>
            </a:r>
            <a:r>
              <a:rPr lang="en-US" sz="1400"/>
              <a:t> </a:t>
            </a:r>
            <a:r>
              <a:rPr lang="en-US" sz="1200"/>
              <a:t>(second horn)</a:t>
            </a:r>
            <a:endParaRPr lang="en-US" sz="1400"/>
          </a:p>
        </p:txBody>
      </p:sp>
      <p:sp>
        <p:nvSpPr>
          <p:cNvPr id="24584" name="Rectangle 14"/>
          <p:cNvSpPr>
            <a:spLocks noChangeArrowheads="1"/>
          </p:cNvSpPr>
          <p:nvPr/>
        </p:nvSpPr>
        <p:spPr bwMode="auto">
          <a:xfrm>
            <a:off x="5181600" y="1817688"/>
            <a:ext cx="27765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sz="1400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71475" y="2695576"/>
            <a:ext cx="8416925" cy="1482726"/>
            <a:chOff x="234" y="1465"/>
            <a:chExt cx="5302" cy="934"/>
          </a:xfrm>
        </p:grpSpPr>
        <p:sp>
          <p:nvSpPr>
            <p:cNvPr id="24593" name="Freeform 22"/>
            <p:cNvSpPr>
              <a:spLocks/>
            </p:cNvSpPr>
            <p:nvPr/>
          </p:nvSpPr>
          <p:spPr bwMode="auto">
            <a:xfrm>
              <a:off x="234" y="1465"/>
              <a:ext cx="5194" cy="934"/>
            </a:xfrm>
            <a:custGeom>
              <a:avLst/>
              <a:gdLst>
                <a:gd name="T0" fmla="*/ 6 w 5194"/>
                <a:gd name="T1" fmla="*/ 197 h 677"/>
                <a:gd name="T2" fmla="*/ 5101 w 5194"/>
                <a:gd name="T3" fmla="*/ 0 h 677"/>
                <a:gd name="T4" fmla="*/ 5194 w 5194"/>
                <a:gd name="T5" fmla="*/ 677 h 677"/>
                <a:gd name="T6" fmla="*/ 0 w 5194"/>
                <a:gd name="T7" fmla="*/ 443 h 677"/>
                <a:gd name="T8" fmla="*/ 6 w 5194"/>
                <a:gd name="T9" fmla="*/ 197 h 6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94"/>
                <a:gd name="T16" fmla="*/ 0 h 677"/>
                <a:gd name="T17" fmla="*/ 5194 w 5194"/>
                <a:gd name="T18" fmla="*/ 677 h 6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94" h="677">
                  <a:moveTo>
                    <a:pt x="6" y="197"/>
                  </a:moveTo>
                  <a:lnTo>
                    <a:pt x="5101" y="0"/>
                  </a:lnTo>
                  <a:lnTo>
                    <a:pt x="5194" y="677"/>
                  </a:lnTo>
                  <a:lnTo>
                    <a:pt x="0" y="443"/>
                  </a:lnTo>
                  <a:lnTo>
                    <a:pt x="6" y="197"/>
                  </a:lnTo>
                  <a:close/>
                </a:path>
              </a:pathLst>
            </a:custGeom>
            <a:solidFill>
              <a:srgbClr val="FFB4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4" name="Text Box 6"/>
            <p:cNvSpPr txBox="1">
              <a:spLocks noChangeArrowheads="1"/>
            </p:cNvSpPr>
            <p:nvPr/>
          </p:nvSpPr>
          <p:spPr bwMode="auto">
            <a:xfrm>
              <a:off x="2160" y="1536"/>
              <a:ext cx="1574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2000" dirty="0"/>
                <a:t>We must find some restriction that can be properly applied to all sciences. </a:t>
              </a:r>
            </a:p>
          </p:txBody>
        </p:sp>
        <p:sp>
          <p:nvSpPr>
            <p:cNvPr id="24595" name="Text Box 12"/>
            <p:cNvSpPr txBox="1">
              <a:spLocks noChangeArrowheads="1"/>
            </p:cNvSpPr>
            <p:nvPr/>
          </p:nvSpPr>
          <p:spPr bwMode="auto">
            <a:xfrm>
              <a:off x="4176" y="1536"/>
              <a:ext cx="1360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/>
                <a:t>No appropriate restriction; no enduring principle of causality.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93688" y="4484688"/>
            <a:ext cx="8291512" cy="1708150"/>
            <a:chOff x="185" y="2592"/>
            <a:chExt cx="5223" cy="1076"/>
          </a:xfrm>
        </p:grpSpPr>
        <p:sp>
          <p:nvSpPr>
            <p:cNvPr id="24590" name="Freeform 23"/>
            <p:cNvSpPr>
              <a:spLocks/>
            </p:cNvSpPr>
            <p:nvPr/>
          </p:nvSpPr>
          <p:spPr bwMode="auto">
            <a:xfrm>
              <a:off x="185" y="2592"/>
              <a:ext cx="5133" cy="1071"/>
            </a:xfrm>
            <a:custGeom>
              <a:avLst/>
              <a:gdLst>
                <a:gd name="T0" fmla="*/ 67 w 5133"/>
                <a:gd name="T1" fmla="*/ 442 h 677"/>
                <a:gd name="T2" fmla="*/ 5040 w 5133"/>
                <a:gd name="T3" fmla="*/ 677 h 677"/>
                <a:gd name="T4" fmla="*/ 5133 w 5133"/>
                <a:gd name="T5" fmla="*/ 0 h 677"/>
                <a:gd name="T6" fmla="*/ 0 w 5133"/>
                <a:gd name="T7" fmla="*/ 202 h 677"/>
                <a:gd name="T8" fmla="*/ 67 w 5133"/>
                <a:gd name="T9" fmla="*/ 442 h 6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33"/>
                <a:gd name="T16" fmla="*/ 0 h 677"/>
                <a:gd name="T17" fmla="*/ 5133 w 5133"/>
                <a:gd name="T18" fmla="*/ 677 h 6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33" h="677">
                  <a:moveTo>
                    <a:pt x="67" y="442"/>
                  </a:moveTo>
                  <a:lnTo>
                    <a:pt x="5040" y="677"/>
                  </a:lnTo>
                  <a:lnTo>
                    <a:pt x="5133" y="0"/>
                  </a:lnTo>
                  <a:lnTo>
                    <a:pt x="0" y="202"/>
                  </a:lnTo>
                  <a:lnTo>
                    <a:pt x="67" y="442"/>
                  </a:lnTo>
                  <a:close/>
                </a:path>
              </a:pathLst>
            </a:custGeom>
            <a:solidFill>
              <a:srgbClr val="B4FFB4">
                <a:alpha val="5215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1" name="Rectangle 7"/>
            <p:cNvSpPr>
              <a:spLocks noChangeArrowheads="1"/>
            </p:cNvSpPr>
            <p:nvPr/>
          </p:nvSpPr>
          <p:spPr bwMode="auto">
            <a:xfrm>
              <a:off x="2160" y="2640"/>
              <a:ext cx="1792" cy="10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latin typeface="Times"/>
                  <a:cs typeface="Times"/>
                </a:rPr>
                <a:t>The imposition of the causal framework makes no difference to the factual content of the sciences.</a:t>
              </a:r>
            </a:p>
          </p:txBody>
        </p:sp>
        <p:sp>
          <p:nvSpPr>
            <p:cNvPr id="24592" name="Text Box 13"/>
            <p:cNvSpPr txBox="1">
              <a:spLocks noChangeArrowheads="1"/>
            </p:cNvSpPr>
            <p:nvPr/>
          </p:nvSpPr>
          <p:spPr bwMode="auto">
            <a:xfrm>
              <a:off x="4118" y="2649"/>
              <a:ext cx="1290" cy="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/>
                <a:t>It is an exercise in labeling.</a:t>
              </a:r>
            </a:p>
            <a:p>
              <a:pPr>
                <a:spcBef>
                  <a:spcPct val="50000"/>
                </a:spcBef>
              </a:pPr>
              <a:endParaRPr lang="en-US" sz="2000" dirty="0"/>
            </a:p>
          </p:txBody>
        </p:sp>
      </p:grpSp>
      <p:sp>
        <p:nvSpPr>
          <p:cNvPr id="24587" name="Text Box 3"/>
          <p:cNvSpPr txBox="1">
            <a:spLocks noChangeArrowheads="1"/>
          </p:cNvSpPr>
          <p:nvPr/>
        </p:nvSpPr>
        <p:spPr bwMode="auto">
          <a:xfrm>
            <a:off x="716106" y="2817813"/>
            <a:ext cx="2394101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/>
              <a:t>…places a restriction on the factual content of a science</a:t>
            </a:r>
          </a:p>
          <a:p>
            <a:pPr>
              <a:spcBef>
                <a:spcPct val="50000"/>
              </a:spcBef>
            </a:pPr>
            <a:endParaRPr lang="en-US" sz="2000"/>
          </a:p>
        </p:txBody>
      </p:sp>
      <p:sp>
        <p:nvSpPr>
          <p:cNvPr id="24588" name="Text Box 8"/>
          <p:cNvSpPr txBox="1">
            <a:spLocks noChangeArrowheads="1"/>
          </p:cNvSpPr>
          <p:nvPr/>
        </p:nvSpPr>
        <p:spPr bwMode="auto">
          <a:xfrm>
            <a:off x="725631" y="4575175"/>
            <a:ext cx="239410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/>
              <a:t>…it does not place a restriction on the factual content of a science.</a:t>
            </a:r>
          </a:p>
        </p:txBody>
      </p:sp>
      <p:pic>
        <p:nvPicPr>
          <p:cNvPr id="24589" name="Picture 21" descr="choose1-300x27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75" y="171450"/>
            <a:ext cx="1260475" cy="115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3063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4DE35994-107C-504A-8698-3C75E9434E07}" type="slidenum">
              <a:rPr lang="en-US" sz="1400"/>
              <a:pPr/>
              <a:t>12</a:t>
            </a:fld>
            <a:endParaRPr lang="en-US" sz="1400"/>
          </a:p>
        </p:txBody>
      </p:sp>
      <p:sp>
        <p:nvSpPr>
          <p:cNvPr id="26626" name="Freeform 22"/>
          <p:cNvSpPr>
            <a:spLocks/>
          </p:cNvSpPr>
          <p:nvPr/>
        </p:nvSpPr>
        <p:spPr bwMode="auto">
          <a:xfrm>
            <a:off x="457200" y="114300"/>
            <a:ext cx="7621337" cy="1046162"/>
          </a:xfrm>
          <a:custGeom>
            <a:avLst/>
            <a:gdLst>
              <a:gd name="T0" fmla="*/ 2147483647 w 3748"/>
              <a:gd name="T1" fmla="*/ 0 h 467"/>
              <a:gd name="T2" fmla="*/ 2147483647 w 3748"/>
              <a:gd name="T3" fmla="*/ 2147483647 h 467"/>
              <a:gd name="T4" fmla="*/ 2147483647 w 3748"/>
              <a:gd name="T5" fmla="*/ 2147483647 h 467"/>
              <a:gd name="T6" fmla="*/ 0 w 3748"/>
              <a:gd name="T7" fmla="*/ 2147483647 h 467"/>
              <a:gd name="T8" fmla="*/ 2147483647 w 3748"/>
              <a:gd name="T9" fmla="*/ 0 h 4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748"/>
              <a:gd name="T16" fmla="*/ 0 h 467"/>
              <a:gd name="T17" fmla="*/ 3748 w 3748"/>
              <a:gd name="T18" fmla="*/ 467 h 467"/>
              <a:gd name="connsiteX0" fmla="*/ 640 w 10000"/>
              <a:gd name="connsiteY0" fmla="*/ 0 h 10000"/>
              <a:gd name="connsiteX1" fmla="*/ 9716 w 10000"/>
              <a:gd name="connsiteY1" fmla="*/ 3218 h 10000"/>
              <a:gd name="connsiteX2" fmla="*/ 10000 w 10000"/>
              <a:gd name="connsiteY2" fmla="*/ 9615 h 10000"/>
              <a:gd name="connsiteX3" fmla="*/ 0 w 10000"/>
              <a:gd name="connsiteY3" fmla="*/ 10000 h 10000"/>
              <a:gd name="connsiteX4" fmla="*/ 640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640" y="0"/>
                </a:moveTo>
                <a:lnTo>
                  <a:pt x="9716" y="3218"/>
                </a:lnTo>
                <a:cubicBezTo>
                  <a:pt x="9811" y="5350"/>
                  <a:pt x="9905" y="7483"/>
                  <a:pt x="10000" y="9615"/>
                </a:cubicBezTo>
                <a:lnTo>
                  <a:pt x="0" y="10000"/>
                </a:lnTo>
                <a:cubicBezTo>
                  <a:pt x="213" y="6667"/>
                  <a:pt x="427" y="3333"/>
                  <a:pt x="640" y="0"/>
                </a:cubicBezTo>
                <a:close/>
              </a:path>
            </a:pathLst>
          </a:custGeom>
          <a:solidFill>
            <a:srgbClr val="C9DB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-292100" y="184150"/>
            <a:ext cx="1651000" cy="990600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First horn</a:t>
            </a:r>
            <a:endParaRPr lang="en-US" sz="4000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212725" y="1638300"/>
            <a:ext cx="8618538" cy="688975"/>
            <a:chOff x="212118" y="1638371"/>
            <a:chExt cx="8618426" cy="688912"/>
          </a:xfrm>
        </p:grpSpPr>
        <p:grpSp>
          <p:nvGrpSpPr>
            <p:cNvPr id="26649" name="Group 27"/>
            <p:cNvGrpSpPr>
              <a:grpSpLocks/>
            </p:cNvGrpSpPr>
            <p:nvPr/>
          </p:nvGrpSpPr>
          <p:grpSpPr bwMode="auto">
            <a:xfrm>
              <a:off x="1058144" y="1676400"/>
              <a:ext cx="7772400" cy="584200"/>
              <a:chOff x="432" y="1056"/>
              <a:chExt cx="4896" cy="368"/>
            </a:xfrm>
          </p:grpSpPr>
          <p:sp>
            <p:nvSpPr>
              <p:cNvPr id="26651" name="Text Box 5"/>
              <p:cNvSpPr txBox="1">
                <a:spLocks noChangeArrowheads="1"/>
              </p:cNvSpPr>
              <p:nvPr/>
            </p:nvSpPr>
            <p:spPr bwMode="auto">
              <a:xfrm>
                <a:off x="432" y="1056"/>
                <a:ext cx="2256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600"/>
                  <a:t>4th c. BC. Aristotle</a:t>
                </a:r>
                <a:r>
                  <a:rPr lang="ja-JP" altLang="en-US" sz="1600"/>
                  <a:t>’</a:t>
                </a:r>
                <a:r>
                  <a:rPr lang="en-US" altLang="ja-JP" sz="1600"/>
                  <a:t>s four causes.</a:t>
                </a:r>
                <a:br>
                  <a:rPr lang="en-US" altLang="ja-JP" sz="1600"/>
                </a:br>
                <a:r>
                  <a:rPr lang="en-US" altLang="ja-JP" sz="1600"/>
                  <a:t>Material, formal, efficient, final.</a:t>
                </a:r>
                <a:endParaRPr lang="en-US" sz="1600"/>
              </a:p>
            </p:txBody>
          </p:sp>
          <p:sp>
            <p:nvSpPr>
              <p:cNvPr id="26652" name="Text Box 6"/>
              <p:cNvSpPr txBox="1">
                <a:spLocks noChangeArrowheads="1"/>
              </p:cNvSpPr>
              <p:nvPr/>
            </p:nvSpPr>
            <p:spPr bwMode="auto">
              <a:xfrm>
                <a:off x="3331" y="1058"/>
                <a:ext cx="1997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600"/>
                  <a:t>17th c. mechanical philosophy. No place for final causes.</a:t>
                </a:r>
              </a:p>
            </p:txBody>
          </p:sp>
          <p:sp>
            <p:nvSpPr>
              <p:cNvPr id="26653" name="AutoShape 14"/>
              <p:cNvSpPr>
                <a:spLocks noChangeArrowheads="1"/>
              </p:cNvSpPr>
              <p:nvPr/>
            </p:nvSpPr>
            <p:spPr bwMode="auto">
              <a:xfrm>
                <a:off x="2786" y="1197"/>
                <a:ext cx="192" cy="96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6650" name="Picture 28" descr="200px-Aristotle_Altemps_Inv8575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118" y="1638371"/>
              <a:ext cx="557690" cy="688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93663" y="2433639"/>
            <a:ext cx="8737601" cy="1147763"/>
            <a:chOff x="93086" y="2433639"/>
            <a:chExt cx="8737459" cy="1147763"/>
          </a:xfrm>
        </p:grpSpPr>
        <p:grpSp>
          <p:nvGrpSpPr>
            <p:cNvPr id="26643" name="Group 28"/>
            <p:cNvGrpSpPr>
              <a:grpSpLocks/>
            </p:cNvGrpSpPr>
            <p:nvPr/>
          </p:nvGrpSpPr>
          <p:grpSpPr bwMode="auto">
            <a:xfrm>
              <a:off x="548557" y="2433639"/>
              <a:ext cx="8281988" cy="1147763"/>
              <a:chOff x="111" y="1533"/>
              <a:chExt cx="5217" cy="723"/>
            </a:xfrm>
          </p:grpSpPr>
          <p:sp>
            <p:nvSpPr>
              <p:cNvPr id="26645" name="Freeform 25"/>
              <p:cNvSpPr>
                <a:spLocks/>
              </p:cNvSpPr>
              <p:nvPr/>
            </p:nvSpPr>
            <p:spPr bwMode="auto">
              <a:xfrm>
                <a:off x="111" y="1533"/>
                <a:ext cx="5164" cy="723"/>
              </a:xfrm>
              <a:custGeom>
                <a:avLst/>
                <a:gdLst>
                  <a:gd name="T0" fmla="*/ 0 w 3028"/>
                  <a:gd name="T1" fmla="*/ 0 h 369"/>
                  <a:gd name="T2" fmla="*/ 2960 w 3028"/>
                  <a:gd name="T3" fmla="*/ 6 h 369"/>
                  <a:gd name="T4" fmla="*/ 3028 w 3028"/>
                  <a:gd name="T5" fmla="*/ 320 h 369"/>
                  <a:gd name="T6" fmla="*/ 99 w 3028"/>
                  <a:gd name="T7" fmla="*/ 369 h 369"/>
                  <a:gd name="T8" fmla="*/ 0 w 3028"/>
                  <a:gd name="T9" fmla="*/ 0 h 3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28"/>
                  <a:gd name="T16" fmla="*/ 0 h 369"/>
                  <a:gd name="T17" fmla="*/ 3028 w 3028"/>
                  <a:gd name="T18" fmla="*/ 369 h 3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28" h="369">
                    <a:moveTo>
                      <a:pt x="0" y="0"/>
                    </a:moveTo>
                    <a:lnTo>
                      <a:pt x="2960" y="6"/>
                    </a:lnTo>
                    <a:lnTo>
                      <a:pt x="3028" y="320"/>
                    </a:lnTo>
                    <a:lnTo>
                      <a:pt x="99" y="36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CDC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>
                  <a:highlight>
                    <a:srgbClr val="FFDCDC"/>
                  </a:highlight>
                </a:endParaRPr>
              </a:p>
            </p:txBody>
          </p:sp>
          <p:sp>
            <p:nvSpPr>
              <p:cNvPr id="26646" name="Text Box 8"/>
              <p:cNvSpPr txBox="1">
                <a:spLocks noChangeArrowheads="1"/>
              </p:cNvSpPr>
              <p:nvPr/>
            </p:nvSpPr>
            <p:spPr bwMode="auto">
              <a:xfrm>
                <a:off x="432" y="1536"/>
                <a:ext cx="2256" cy="6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600"/>
                  <a:t>17th c. Newton. Action at a distance?</a:t>
                </a:r>
                <a:br>
                  <a:rPr lang="en-US" sz="1600"/>
                </a:br>
                <a:r>
                  <a:rPr lang="ja-JP" altLang="en-US" sz="1400"/>
                  <a:t>“</a:t>
                </a:r>
                <a:r>
                  <a:rPr lang="en-US" altLang="ja-JP" sz="1400"/>
                  <a:t>…so great an absurdity that no man, who has in philosophical matters a competent faculty of thinking, can ever fall into it.</a:t>
                </a:r>
                <a:r>
                  <a:rPr lang="ja-JP" altLang="en-US" sz="1400"/>
                  <a:t>”</a:t>
                </a:r>
                <a:endParaRPr lang="en-US" sz="1600"/>
              </a:p>
            </p:txBody>
          </p:sp>
          <p:sp>
            <p:nvSpPr>
              <p:cNvPr id="26647" name="Text Box 9"/>
              <p:cNvSpPr txBox="1">
                <a:spLocks noChangeArrowheads="1"/>
              </p:cNvSpPr>
              <p:nvPr/>
            </p:nvSpPr>
            <p:spPr bwMode="auto">
              <a:xfrm>
                <a:off x="3331" y="1538"/>
                <a:ext cx="1997" cy="6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600"/>
                  <a:t>18th, 19th c. No mechanism found; no finite velocity measured; no shielding. Gravity is action at a distance.</a:t>
                </a:r>
              </a:p>
            </p:txBody>
          </p:sp>
          <p:sp>
            <p:nvSpPr>
              <p:cNvPr id="26648" name="AutoShape 15"/>
              <p:cNvSpPr>
                <a:spLocks noChangeArrowheads="1"/>
              </p:cNvSpPr>
              <p:nvPr/>
            </p:nvSpPr>
            <p:spPr bwMode="auto">
              <a:xfrm>
                <a:off x="2786" y="1713"/>
                <a:ext cx="192" cy="96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1600"/>
              </a:p>
            </p:txBody>
          </p:sp>
        </p:grpSp>
        <p:pic>
          <p:nvPicPr>
            <p:cNvPr id="26644" name="Picture 29" descr="200px-Relativistic_precession.svg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086" y="2533411"/>
              <a:ext cx="726388" cy="675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TextBox 3"/>
          <p:cNvSpPr txBox="1"/>
          <p:nvPr/>
        </p:nvSpPr>
        <p:spPr>
          <a:xfrm>
            <a:off x="1485900" y="254000"/>
            <a:ext cx="680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" charset="0"/>
                <a:ea typeface="ＭＳ Ｐゴシック" charset="0"/>
                <a:cs typeface="ＭＳ Ｐゴシック" charset="0"/>
              </a:rPr>
              <a:t>History of failure</a:t>
            </a:r>
            <a:r>
              <a:rPr lang="en-US" sz="2000" dirty="0">
                <a:latin typeface="Times" charset="0"/>
                <a:ea typeface="ＭＳ Ｐゴシック" charset="0"/>
                <a:cs typeface="ＭＳ Ｐゴシック" charset="0"/>
              </a:rPr>
              <a:t> to provide facts of causation independently.</a:t>
            </a:r>
            <a:br>
              <a:rPr lang="en-US" sz="2000" dirty="0">
                <a:latin typeface="Times" charset="0"/>
                <a:ea typeface="ＭＳ Ｐゴシック" charset="0"/>
                <a:cs typeface="ＭＳ Ｐゴシック" charset="0"/>
              </a:rPr>
            </a:br>
            <a:r>
              <a:rPr lang="en-US" sz="2000" dirty="0">
                <a:latin typeface="Times" charset="0"/>
                <a:ea typeface="ＭＳ Ｐゴシック" charset="0"/>
                <a:cs typeface="ＭＳ Ｐゴシック" charset="0"/>
              </a:rPr>
              <a:t>Causal metaphysics repeatedly </a:t>
            </a:r>
            <a:r>
              <a:rPr lang="en-US" sz="2400" dirty="0">
                <a:latin typeface="Times" charset="0"/>
                <a:ea typeface="ＭＳ Ｐゴシック" charset="0"/>
                <a:cs typeface="ＭＳ Ｐゴシック" charset="0"/>
              </a:rPr>
              <a:t>corrected by newer science.</a:t>
            </a:r>
            <a:endParaRPr lang="en-US" sz="2400" dirty="0">
              <a:latin typeface="Times"/>
              <a:cs typeface="Times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207351D-9006-084F-865D-F34EA2A3E3BF}"/>
              </a:ext>
            </a:extLst>
          </p:cNvPr>
          <p:cNvGrpSpPr/>
          <p:nvPr/>
        </p:nvGrpSpPr>
        <p:grpSpPr>
          <a:xfrm>
            <a:off x="149225" y="3660775"/>
            <a:ext cx="8682038" cy="825500"/>
            <a:chOff x="149225" y="3660775"/>
            <a:chExt cx="8682038" cy="825500"/>
          </a:xfrm>
        </p:grpSpPr>
        <p:pic>
          <p:nvPicPr>
            <p:cNvPr id="26634" name="Picture 33" descr="Lithium_Atom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225" y="3670454"/>
              <a:ext cx="685867" cy="782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9F4851CA-366A-1B43-B973-56AFECE7B143}"/>
                </a:ext>
              </a:extLst>
            </p:cNvPr>
            <p:cNvGrpSpPr/>
            <p:nvPr/>
          </p:nvGrpSpPr>
          <p:grpSpPr>
            <a:xfrm>
              <a:off x="4795379" y="3660775"/>
              <a:ext cx="4035884" cy="825500"/>
              <a:chOff x="4795379" y="3660775"/>
              <a:chExt cx="4035884" cy="825500"/>
            </a:xfrm>
          </p:grpSpPr>
          <p:sp>
            <p:nvSpPr>
              <p:cNvPr id="26636" name="Text Box 11"/>
              <p:cNvSpPr txBox="1">
                <a:spLocks noChangeArrowheads="1"/>
              </p:cNvSpPr>
              <p:nvPr/>
            </p:nvSpPr>
            <p:spPr bwMode="auto">
              <a:xfrm>
                <a:off x="5660665" y="3660775"/>
                <a:ext cx="3170598" cy="825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600"/>
                  <a:t>20th c. Quantum theory. Physics supplies probabilities only of effects. </a:t>
                </a:r>
              </a:p>
            </p:txBody>
          </p:sp>
          <p:sp>
            <p:nvSpPr>
              <p:cNvPr id="26637" name="AutoShape 16"/>
              <p:cNvSpPr>
                <a:spLocks noChangeArrowheads="1"/>
              </p:cNvSpPr>
              <p:nvPr/>
            </p:nvSpPr>
            <p:spPr bwMode="auto">
              <a:xfrm>
                <a:off x="4795379" y="3836988"/>
                <a:ext cx="304835" cy="1524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1600"/>
              </a:p>
            </p:txBody>
          </p:sp>
        </p:grp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29AA1FC-C1A0-754D-A253-0529ED5374AD}"/>
              </a:ext>
            </a:extLst>
          </p:cNvPr>
          <p:cNvGrpSpPr/>
          <p:nvPr/>
        </p:nvGrpSpPr>
        <p:grpSpPr>
          <a:xfrm>
            <a:off x="149225" y="3657600"/>
            <a:ext cx="8345412" cy="2772986"/>
            <a:chOff x="149225" y="3657600"/>
            <a:chExt cx="8345412" cy="2772986"/>
          </a:xfrm>
        </p:grpSpPr>
        <p:sp>
          <p:nvSpPr>
            <p:cNvPr id="42" name="Freeform 25">
              <a:extLst>
                <a:ext uri="{FF2B5EF4-FFF2-40B4-BE49-F238E27FC236}">
                  <a16:creationId xmlns:a16="http://schemas.microsoft.com/office/drawing/2014/main" id="{9F570F2A-C02B-CE49-8DCB-FB80A300F1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8736" y="5103019"/>
              <a:ext cx="7435901" cy="1006475"/>
            </a:xfrm>
            <a:custGeom>
              <a:avLst/>
              <a:gdLst>
                <a:gd name="T0" fmla="*/ 0 w 3028"/>
                <a:gd name="T1" fmla="*/ 0 h 369"/>
                <a:gd name="T2" fmla="*/ 2960 w 3028"/>
                <a:gd name="T3" fmla="*/ 6 h 369"/>
                <a:gd name="T4" fmla="*/ 3028 w 3028"/>
                <a:gd name="T5" fmla="*/ 320 h 369"/>
                <a:gd name="T6" fmla="*/ 99 w 3028"/>
                <a:gd name="T7" fmla="*/ 369 h 369"/>
                <a:gd name="T8" fmla="*/ 0 w 3028"/>
                <a:gd name="T9" fmla="*/ 0 h 3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28"/>
                <a:gd name="T16" fmla="*/ 0 h 369"/>
                <a:gd name="T17" fmla="*/ 3028 w 3028"/>
                <a:gd name="T18" fmla="*/ 369 h 3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28" h="369">
                  <a:moveTo>
                    <a:pt x="0" y="0"/>
                  </a:moveTo>
                  <a:lnTo>
                    <a:pt x="2960" y="6"/>
                  </a:lnTo>
                  <a:lnTo>
                    <a:pt x="3028" y="320"/>
                  </a:lnTo>
                  <a:lnTo>
                    <a:pt x="99" y="3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CFFD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>
                <a:highlight>
                  <a:srgbClr val="FFDCDC"/>
                </a:highlight>
              </a:endParaRPr>
            </a:p>
          </p:txBody>
        </p:sp>
        <p:sp>
          <p:nvSpPr>
            <p:cNvPr id="26635" name="Text Box 10"/>
            <p:cNvSpPr txBox="1">
              <a:spLocks noChangeArrowheads="1"/>
            </p:cNvSpPr>
            <p:nvPr/>
          </p:nvSpPr>
          <p:spPr bwMode="auto">
            <a:xfrm>
              <a:off x="1134187" y="3657600"/>
              <a:ext cx="3588888" cy="1046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 dirty="0"/>
                <a:t>19th century dogma of determinism.</a:t>
              </a:r>
              <a:br>
                <a:rPr lang="en-US" sz="1400" dirty="0"/>
              </a:br>
              <a:r>
                <a:rPr lang="en-US" sz="1400" dirty="0"/>
                <a:t>No agents/patients, continued existence of cause.</a:t>
              </a:r>
              <a:r>
                <a:rPr lang="en-US" sz="1600" dirty="0"/>
                <a:t> Causation is determinism. </a:t>
              </a:r>
              <a:r>
                <a:rPr lang="en-US" sz="1400" dirty="0"/>
                <a:t>Causes guarantee effect.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6A9DBEA-8D48-F742-AF4A-59CA247F252D}"/>
                </a:ext>
              </a:extLst>
            </p:cNvPr>
            <p:cNvSpPr txBox="1"/>
            <p:nvPr/>
          </p:nvSpPr>
          <p:spPr>
            <a:xfrm>
              <a:off x="1134187" y="4860926"/>
              <a:ext cx="6522919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"/>
                  <a:cs typeface="Times"/>
                </a:rPr>
                <a:t>“The Law of Causation … is but the familiar truth, that invariability of succession is found by observation to obtain between every fact in nature and some other fact which has preceded it; </a:t>
              </a:r>
              <a:r>
                <a:rPr lang="en-US" sz="1400" dirty="0">
                  <a:latin typeface="Times"/>
                  <a:cs typeface="Times"/>
                </a:rPr>
                <a:t>independently of all considerations respecting the ultimate mode of production of phenomena, and of every other question regarding the nature of “Things in themselves.” J. S. Mill, </a:t>
              </a:r>
              <a:r>
                <a:rPr lang="en-US" sz="1400" i="1" dirty="0">
                  <a:latin typeface="Times"/>
                  <a:cs typeface="Times"/>
                </a:rPr>
                <a:t>System of Logic</a:t>
              </a:r>
              <a:r>
                <a:rPr lang="en-US" sz="1400" dirty="0">
                  <a:latin typeface="Times"/>
                  <a:cs typeface="Times"/>
                </a:rPr>
                <a:t> (Book III, Chapter V, §2. p. 236.)</a:t>
              </a:r>
              <a:endParaRPr lang="en-US" dirty="0">
                <a:latin typeface="Times"/>
                <a:cs typeface="Times"/>
              </a:endParaRPr>
            </a:p>
          </p:txBody>
        </p:sp>
        <p:pic>
          <p:nvPicPr>
            <p:cNvPr id="10" name="Picture 9" descr="A picture containing old, person, person, posing&#10;&#10;Description automatically generated">
              <a:extLst>
                <a:ext uri="{FF2B5EF4-FFF2-40B4-BE49-F238E27FC236}">
                  <a16:creationId xmlns:a16="http://schemas.microsoft.com/office/drawing/2014/main" id="{4A3020D7-CE43-D449-AA71-D570427FE99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49225" y="4914899"/>
              <a:ext cx="840079" cy="118862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3900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4DE35994-107C-504A-8698-3C75E9434E07}" type="slidenum">
              <a:rPr lang="en-US" sz="1400"/>
              <a:pPr/>
              <a:t>13</a:t>
            </a:fld>
            <a:endParaRPr lang="en-US" sz="1400"/>
          </a:p>
        </p:txBody>
      </p:sp>
      <p:sp>
        <p:nvSpPr>
          <p:cNvPr id="26626" name="Freeform 22"/>
          <p:cNvSpPr>
            <a:spLocks/>
          </p:cNvSpPr>
          <p:nvPr/>
        </p:nvSpPr>
        <p:spPr bwMode="auto">
          <a:xfrm>
            <a:off x="457200" y="114300"/>
            <a:ext cx="7621337" cy="1046162"/>
          </a:xfrm>
          <a:custGeom>
            <a:avLst/>
            <a:gdLst>
              <a:gd name="T0" fmla="*/ 2147483647 w 3748"/>
              <a:gd name="T1" fmla="*/ 0 h 467"/>
              <a:gd name="T2" fmla="*/ 2147483647 w 3748"/>
              <a:gd name="T3" fmla="*/ 2147483647 h 467"/>
              <a:gd name="T4" fmla="*/ 2147483647 w 3748"/>
              <a:gd name="T5" fmla="*/ 2147483647 h 467"/>
              <a:gd name="T6" fmla="*/ 0 w 3748"/>
              <a:gd name="T7" fmla="*/ 2147483647 h 467"/>
              <a:gd name="T8" fmla="*/ 2147483647 w 3748"/>
              <a:gd name="T9" fmla="*/ 0 h 4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748"/>
              <a:gd name="T16" fmla="*/ 0 h 467"/>
              <a:gd name="T17" fmla="*/ 3748 w 3748"/>
              <a:gd name="T18" fmla="*/ 467 h 467"/>
              <a:gd name="connsiteX0" fmla="*/ 640 w 10000"/>
              <a:gd name="connsiteY0" fmla="*/ 0 h 10000"/>
              <a:gd name="connsiteX1" fmla="*/ 9716 w 10000"/>
              <a:gd name="connsiteY1" fmla="*/ 3218 h 10000"/>
              <a:gd name="connsiteX2" fmla="*/ 10000 w 10000"/>
              <a:gd name="connsiteY2" fmla="*/ 9615 h 10000"/>
              <a:gd name="connsiteX3" fmla="*/ 0 w 10000"/>
              <a:gd name="connsiteY3" fmla="*/ 10000 h 10000"/>
              <a:gd name="connsiteX4" fmla="*/ 640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640" y="0"/>
                </a:moveTo>
                <a:lnTo>
                  <a:pt x="9716" y="3218"/>
                </a:lnTo>
                <a:cubicBezTo>
                  <a:pt x="9811" y="5350"/>
                  <a:pt x="9905" y="7483"/>
                  <a:pt x="10000" y="9615"/>
                </a:cubicBezTo>
                <a:lnTo>
                  <a:pt x="0" y="10000"/>
                </a:lnTo>
                <a:cubicBezTo>
                  <a:pt x="213" y="6667"/>
                  <a:pt x="427" y="3333"/>
                  <a:pt x="640" y="0"/>
                </a:cubicBezTo>
                <a:close/>
              </a:path>
            </a:pathLst>
          </a:custGeom>
          <a:solidFill>
            <a:srgbClr val="C9DB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-292100" y="184150"/>
            <a:ext cx="1651000" cy="990600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First horn</a:t>
            </a:r>
            <a:endParaRPr lang="en-US" sz="4000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85900" y="254000"/>
            <a:ext cx="680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" charset="0"/>
                <a:ea typeface="ＭＳ Ｐゴシック" charset="0"/>
                <a:cs typeface="ＭＳ Ｐゴシック" charset="0"/>
              </a:rPr>
              <a:t>History of failure</a:t>
            </a:r>
            <a:r>
              <a:rPr lang="en-US" sz="2000" dirty="0">
                <a:latin typeface="Times" charset="0"/>
                <a:ea typeface="ＭＳ Ｐゴシック" charset="0"/>
                <a:cs typeface="ＭＳ Ｐゴシック" charset="0"/>
              </a:rPr>
              <a:t> to provide facts of causation independently.</a:t>
            </a:r>
            <a:br>
              <a:rPr lang="en-US" sz="2000" dirty="0">
                <a:latin typeface="Times" charset="0"/>
                <a:ea typeface="ＭＳ Ｐゴシック" charset="0"/>
                <a:cs typeface="ＭＳ Ｐゴシック" charset="0"/>
              </a:rPr>
            </a:br>
            <a:r>
              <a:rPr lang="en-US" sz="2000" dirty="0">
                <a:latin typeface="Times" charset="0"/>
                <a:ea typeface="ＭＳ Ｐゴシック" charset="0"/>
                <a:cs typeface="ＭＳ Ｐゴシック" charset="0"/>
              </a:rPr>
              <a:t>Causal metaphysics repeatedly </a:t>
            </a:r>
            <a:r>
              <a:rPr lang="en-US" sz="2400" dirty="0">
                <a:latin typeface="Times" charset="0"/>
                <a:ea typeface="ＭＳ Ｐゴシック" charset="0"/>
                <a:cs typeface="ＭＳ Ｐゴシック" charset="0"/>
              </a:rPr>
              <a:t>corrected by newer science.</a:t>
            </a:r>
            <a:endParaRPr lang="en-US" sz="2400" dirty="0">
              <a:latin typeface="Times"/>
              <a:cs typeface="Times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E1128FD7-B9E5-FB44-9498-B54BD39BE9FA}"/>
              </a:ext>
            </a:extLst>
          </p:cNvPr>
          <p:cNvGrpSpPr/>
          <p:nvPr/>
        </p:nvGrpSpPr>
        <p:grpSpPr>
          <a:xfrm>
            <a:off x="112713" y="1440951"/>
            <a:ext cx="4745534" cy="3927030"/>
            <a:chOff x="112713" y="1440951"/>
            <a:chExt cx="4745534" cy="3927030"/>
          </a:xfrm>
        </p:grpSpPr>
        <p:sp>
          <p:nvSpPr>
            <p:cNvPr id="26640" name="Text Box 12"/>
            <p:cNvSpPr txBox="1">
              <a:spLocks noChangeArrowheads="1"/>
            </p:cNvSpPr>
            <p:nvPr/>
          </p:nvSpPr>
          <p:spPr bwMode="auto">
            <a:xfrm>
              <a:off x="1485900" y="1440951"/>
              <a:ext cx="300292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/>
                <a:t>20th c. Dogma of probabilism</a:t>
              </a:r>
            </a:p>
          </p:txBody>
        </p:sp>
        <p:pic>
          <p:nvPicPr>
            <p:cNvPr id="26639" name="Picture 31" descr="Three dice numbers small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713" y="1440951"/>
              <a:ext cx="1089564" cy="943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7" descr="A person in a suit&#10;&#10;Description automatically generated with low confidence">
              <a:extLst>
                <a:ext uri="{FF2B5EF4-FFF2-40B4-BE49-F238E27FC236}">
                  <a16:creationId xmlns:a16="http://schemas.microsoft.com/office/drawing/2014/main" id="{33432500-B05B-7D48-9D26-99E88B7A595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6581" y="2732665"/>
              <a:ext cx="1231900" cy="1638300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565B04B-5186-0344-A5BC-A15153A284FB}"/>
                </a:ext>
              </a:extLst>
            </p:cNvPr>
            <p:cNvSpPr txBox="1"/>
            <p:nvPr/>
          </p:nvSpPr>
          <p:spPr>
            <a:xfrm>
              <a:off x="1485900" y="2690325"/>
              <a:ext cx="3372347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Times"/>
                  <a:cs typeface="Times"/>
                </a:rPr>
                <a:t>“I shall argue in this chapter and the next that causation’s connotations require every cause to raise the chances of its effects.” (p. 67)</a:t>
              </a:r>
            </a:p>
            <a:p>
              <a:endParaRPr lang="en-US" sz="1400" dirty="0">
                <a:latin typeface="Times"/>
                <a:cs typeface="Times"/>
              </a:endParaRPr>
            </a:p>
            <a:p>
              <a:r>
                <a:rPr lang="en-US" sz="1400" dirty="0">
                  <a:latin typeface="Times"/>
                  <a:cs typeface="Times"/>
                </a:rPr>
                <a:t>“The first point I must make about chances is that they are </a:t>
              </a:r>
              <a:r>
                <a:rPr lang="en-US" sz="1400" i="1" dirty="0">
                  <a:latin typeface="Times"/>
                  <a:cs typeface="Times"/>
                </a:rPr>
                <a:t>probabilities</a:t>
              </a:r>
              <a:r>
                <a:rPr lang="en-US" sz="1400" dirty="0">
                  <a:latin typeface="Times"/>
                  <a:cs typeface="Times"/>
                </a:rPr>
                <a:t>. My other claims about chance may be contentious, but not this one: everyone measures chances by numbers which satisfy the standard calculus of probabilities.” (p. 21)</a:t>
              </a:r>
            </a:p>
            <a:p>
              <a:r>
                <a:rPr lang="en-US" sz="1400" dirty="0">
                  <a:latin typeface="Times"/>
                  <a:cs typeface="Times"/>
                </a:rPr>
                <a:t> </a:t>
              </a:r>
              <a:r>
                <a:rPr lang="en-US" sz="1100" dirty="0">
                  <a:latin typeface="Times"/>
                  <a:cs typeface="Times"/>
                </a:rPr>
                <a:t>Hugh Mellor, </a:t>
              </a:r>
              <a:r>
                <a:rPr lang="en-US" sz="1100" i="1" dirty="0">
                  <a:latin typeface="Times"/>
                  <a:cs typeface="Times"/>
                </a:rPr>
                <a:t>The Facts of Causation</a:t>
              </a:r>
              <a:r>
                <a:rPr lang="en-US" sz="1100" dirty="0">
                  <a:latin typeface="Times"/>
                  <a:cs typeface="Times"/>
                </a:rPr>
                <a:t>. (1995)</a:t>
              </a:r>
              <a:endParaRPr lang="en-US" sz="1400" dirty="0">
                <a:latin typeface="Times"/>
                <a:cs typeface="Times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3F182E4-9AB0-EC45-9D9F-A260D294DB84}"/>
              </a:ext>
            </a:extLst>
          </p:cNvPr>
          <p:cNvGrpSpPr/>
          <p:nvPr/>
        </p:nvGrpSpPr>
        <p:grpSpPr>
          <a:xfrm>
            <a:off x="4281709" y="1415332"/>
            <a:ext cx="4207618" cy="3800724"/>
            <a:chOff x="4281709" y="1415332"/>
            <a:chExt cx="4207618" cy="3800724"/>
          </a:xfrm>
        </p:grpSpPr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FFFE0291-631F-4F4B-B7F2-EF5498092FC0}"/>
                </a:ext>
              </a:extLst>
            </p:cNvPr>
            <p:cNvSpPr/>
            <p:nvPr/>
          </p:nvSpPr>
          <p:spPr>
            <a:xfrm>
              <a:off x="5255812" y="1415332"/>
              <a:ext cx="3002927" cy="3800724"/>
            </a:xfrm>
            <a:custGeom>
              <a:avLst/>
              <a:gdLst>
                <a:gd name="connsiteX0" fmla="*/ 214685 w 2775005"/>
                <a:gd name="connsiteY0" fmla="*/ 0 h 3800724"/>
                <a:gd name="connsiteX1" fmla="*/ 2775005 w 2775005"/>
                <a:gd name="connsiteY1" fmla="*/ 71562 h 3800724"/>
                <a:gd name="connsiteX2" fmla="*/ 2679590 w 2775005"/>
                <a:gd name="connsiteY2" fmla="*/ 3800724 h 3800724"/>
                <a:gd name="connsiteX3" fmla="*/ 0 w 2775005"/>
                <a:gd name="connsiteY3" fmla="*/ 3554233 h 3800724"/>
                <a:gd name="connsiteX4" fmla="*/ 214685 w 2775005"/>
                <a:gd name="connsiteY4" fmla="*/ 0 h 38007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75005" h="3800724">
                  <a:moveTo>
                    <a:pt x="214685" y="0"/>
                  </a:moveTo>
                  <a:lnTo>
                    <a:pt x="2775005" y="71562"/>
                  </a:lnTo>
                  <a:lnTo>
                    <a:pt x="2679590" y="3800724"/>
                  </a:lnTo>
                  <a:lnTo>
                    <a:pt x="0" y="3554233"/>
                  </a:lnTo>
                  <a:lnTo>
                    <a:pt x="214685" y="0"/>
                  </a:lnTo>
                  <a:close/>
                </a:path>
              </a:pathLst>
            </a:custGeom>
            <a:solidFill>
              <a:srgbClr val="DCFFD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42" name="AutoShape 17"/>
            <p:cNvSpPr>
              <a:spLocks noChangeArrowheads="1"/>
            </p:cNvSpPr>
            <p:nvPr/>
          </p:nvSpPr>
          <p:spPr bwMode="auto">
            <a:xfrm>
              <a:off x="4281709" y="1515280"/>
              <a:ext cx="746932" cy="37334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60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0873253-47A7-FD41-957B-C45B56A804DB}"/>
                </a:ext>
              </a:extLst>
            </p:cNvPr>
            <p:cNvSpPr txBox="1"/>
            <p:nvPr/>
          </p:nvSpPr>
          <p:spPr>
            <a:xfrm>
              <a:off x="5486400" y="1440951"/>
              <a:ext cx="3002927" cy="36933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"/>
                  <a:cs typeface="Times"/>
                </a:rPr>
                <a:t>Measure problem of inflationary cosmology</a:t>
              </a:r>
            </a:p>
            <a:p>
              <a:endParaRPr lang="en-US" dirty="0">
                <a:latin typeface="Times"/>
                <a:cs typeface="Times"/>
              </a:endParaRPr>
            </a:p>
            <a:p>
              <a:r>
                <a:rPr lang="en-US" dirty="0">
                  <a:latin typeface="Times"/>
                  <a:cs typeface="Times"/>
                </a:rPr>
                <a:t>Classical spacetimes in GR without Cauchy surfaces</a:t>
              </a:r>
            </a:p>
            <a:p>
              <a:endParaRPr lang="en-US" dirty="0">
                <a:latin typeface="Times"/>
                <a:cs typeface="Times"/>
              </a:endParaRPr>
            </a:p>
            <a:p>
              <a:r>
                <a:rPr lang="en-US" dirty="0">
                  <a:latin typeface="Times"/>
                  <a:cs typeface="Times"/>
                </a:rPr>
                <a:t>Quantum systems with non-separable Hamiltonians</a:t>
              </a:r>
            </a:p>
            <a:p>
              <a:endParaRPr lang="en-US" dirty="0">
                <a:latin typeface="Times"/>
                <a:cs typeface="Times"/>
              </a:endParaRPr>
            </a:p>
            <a:p>
              <a:r>
                <a:rPr lang="en-US" dirty="0">
                  <a:latin typeface="Times"/>
                  <a:cs typeface="Times"/>
                </a:rPr>
                <a:t>Infinitely many masses colliding classically</a:t>
              </a:r>
            </a:p>
            <a:p>
              <a:endParaRPr lang="en-US" dirty="0">
                <a:latin typeface="Times"/>
                <a:cs typeface="Times"/>
              </a:endParaRPr>
            </a:p>
            <a:p>
              <a:r>
                <a:rPr lang="en-US" dirty="0">
                  <a:latin typeface="Times"/>
                  <a:cs typeface="Times"/>
                </a:rPr>
                <a:t>Toy classical systems (domes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2167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203200" y="1803400"/>
            <a:ext cx="1308100" cy="1130300"/>
          </a:xfrm>
          <a:custGeom>
            <a:avLst/>
            <a:gdLst>
              <a:gd name="connsiteX0" fmla="*/ 317500 w 1308100"/>
              <a:gd name="connsiteY0" fmla="*/ 0 h 1130300"/>
              <a:gd name="connsiteX1" fmla="*/ 1308100 w 1308100"/>
              <a:gd name="connsiteY1" fmla="*/ 228600 h 1130300"/>
              <a:gd name="connsiteX2" fmla="*/ 1282700 w 1308100"/>
              <a:gd name="connsiteY2" fmla="*/ 863600 h 1130300"/>
              <a:gd name="connsiteX3" fmla="*/ 0 w 1308100"/>
              <a:gd name="connsiteY3" fmla="*/ 1130300 h 1130300"/>
              <a:gd name="connsiteX4" fmla="*/ 317500 w 1308100"/>
              <a:gd name="connsiteY4" fmla="*/ 0 h 1130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8100" h="1130300">
                <a:moveTo>
                  <a:pt x="317500" y="0"/>
                </a:moveTo>
                <a:lnTo>
                  <a:pt x="1308100" y="228600"/>
                </a:lnTo>
                <a:lnTo>
                  <a:pt x="1282700" y="863600"/>
                </a:lnTo>
                <a:lnTo>
                  <a:pt x="0" y="1130300"/>
                </a:lnTo>
                <a:lnTo>
                  <a:pt x="317500" y="0"/>
                </a:lnTo>
                <a:close/>
              </a:path>
            </a:pathLst>
          </a:custGeom>
          <a:solidFill>
            <a:srgbClr val="FFDCD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67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76335A81-8131-4542-B2BB-9D6C7FABA676}" type="slidenum">
              <a:rPr lang="en-US" sz="1400"/>
              <a:pPr/>
              <a:t>14</a:t>
            </a:fld>
            <a:endParaRPr lang="en-US" sz="1400"/>
          </a:p>
        </p:txBody>
      </p:sp>
      <p:sp>
        <p:nvSpPr>
          <p:cNvPr id="28674" name="Freeform 14"/>
          <p:cNvSpPr>
            <a:spLocks/>
          </p:cNvSpPr>
          <p:nvPr/>
        </p:nvSpPr>
        <p:spPr bwMode="auto">
          <a:xfrm>
            <a:off x="393700" y="312738"/>
            <a:ext cx="8661400" cy="957262"/>
          </a:xfrm>
          <a:custGeom>
            <a:avLst/>
            <a:gdLst>
              <a:gd name="T0" fmla="*/ 2147483647 w 3748"/>
              <a:gd name="T1" fmla="*/ 0 h 467"/>
              <a:gd name="T2" fmla="*/ 2147483647 w 3748"/>
              <a:gd name="T3" fmla="*/ 2147483647 h 467"/>
              <a:gd name="T4" fmla="*/ 2147483647 w 3748"/>
              <a:gd name="T5" fmla="*/ 2147483647 h 467"/>
              <a:gd name="T6" fmla="*/ 0 w 3748"/>
              <a:gd name="T7" fmla="*/ 2147483647 h 467"/>
              <a:gd name="T8" fmla="*/ 2147483647 w 3748"/>
              <a:gd name="T9" fmla="*/ 0 h 4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748"/>
              <a:gd name="T16" fmla="*/ 0 h 467"/>
              <a:gd name="T17" fmla="*/ 3748 w 3748"/>
              <a:gd name="T18" fmla="*/ 467 h 467"/>
              <a:gd name="connsiteX0" fmla="*/ 640 w 10000"/>
              <a:gd name="connsiteY0" fmla="*/ 0 h 10000"/>
              <a:gd name="connsiteX1" fmla="*/ 9803 w 10000"/>
              <a:gd name="connsiteY1" fmla="*/ 2192 h 10000"/>
              <a:gd name="connsiteX2" fmla="*/ 10000 w 10000"/>
              <a:gd name="connsiteY2" fmla="*/ 9615 h 10000"/>
              <a:gd name="connsiteX3" fmla="*/ 0 w 10000"/>
              <a:gd name="connsiteY3" fmla="*/ 10000 h 10000"/>
              <a:gd name="connsiteX4" fmla="*/ 640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640" y="0"/>
                </a:moveTo>
                <a:lnTo>
                  <a:pt x="9803" y="2192"/>
                </a:lnTo>
                <a:cubicBezTo>
                  <a:pt x="9869" y="4666"/>
                  <a:pt x="9934" y="7141"/>
                  <a:pt x="10000" y="9615"/>
                </a:cubicBezTo>
                <a:lnTo>
                  <a:pt x="0" y="10000"/>
                </a:lnTo>
                <a:cubicBezTo>
                  <a:pt x="213" y="6667"/>
                  <a:pt x="427" y="3333"/>
                  <a:pt x="640" y="0"/>
                </a:cubicBezTo>
                <a:close/>
              </a:path>
            </a:pathLst>
          </a:custGeom>
          <a:solidFill>
            <a:srgbClr val="C9DB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17500"/>
            <a:ext cx="1765300" cy="871538"/>
          </a:xfrm>
        </p:spPr>
        <p:txBody>
          <a:bodyPr>
            <a:normAutofit fontScale="90000"/>
          </a:bodyPr>
          <a:lstStyle/>
          <a:p>
            <a:pPr algn="r" eaLnBrk="1" hangingPunct="1"/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Second horn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1828800" y="279400"/>
            <a:ext cx="7315200" cy="87153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Times"/>
                <a:ea typeface="+mj-ea"/>
                <a:cs typeface="Times"/>
              </a:defRPr>
            </a:lvl1pPr>
          </a:lstStyle>
          <a:p>
            <a:r>
              <a:rPr lang="en-US" sz="2800" dirty="0">
                <a:latin typeface="Times" charset="0"/>
                <a:ea typeface="ＭＳ Ｐゴシック" charset="0"/>
                <a:cs typeface="ＭＳ Ｐゴシック" charset="0"/>
              </a:rPr>
              <a:t>Causation places no factual restriction on science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41300" y="4102100"/>
            <a:ext cx="2387600" cy="1314628"/>
            <a:chOff x="241300" y="4102100"/>
            <a:chExt cx="2387600" cy="1314628"/>
          </a:xfrm>
        </p:grpSpPr>
        <p:sp>
          <p:nvSpPr>
            <p:cNvPr id="25" name="Freeform 24"/>
            <p:cNvSpPr/>
            <p:nvPr/>
          </p:nvSpPr>
          <p:spPr>
            <a:xfrm>
              <a:off x="241300" y="4102100"/>
              <a:ext cx="1308100" cy="1130300"/>
            </a:xfrm>
            <a:custGeom>
              <a:avLst/>
              <a:gdLst>
                <a:gd name="connsiteX0" fmla="*/ 317500 w 1308100"/>
                <a:gd name="connsiteY0" fmla="*/ 0 h 1130300"/>
                <a:gd name="connsiteX1" fmla="*/ 1308100 w 1308100"/>
                <a:gd name="connsiteY1" fmla="*/ 228600 h 1130300"/>
                <a:gd name="connsiteX2" fmla="*/ 1282700 w 1308100"/>
                <a:gd name="connsiteY2" fmla="*/ 863600 h 1130300"/>
                <a:gd name="connsiteX3" fmla="*/ 0 w 1308100"/>
                <a:gd name="connsiteY3" fmla="*/ 1130300 h 1130300"/>
                <a:gd name="connsiteX4" fmla="*/ 317500 w 1308100"/>
                <a:gd name="connsiteY4" fmla="*/ 0 h 1130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08100" h="1130300">
                  <a:moveTo>
                    <a:pt x="317500" y="0"/>
                  </a:moveTo>
                  <a:lnTo>
                    <a:pt x="1308100" y="228600"/>
                  </a:lnTo>
                  <a:lnTo>
                    <a:pt x="1282700" y="863600"/>
                  </a:lnTo>
                  <a:lnTo>
                    <a:pt x="0" y="1130300"/>
                  </a:lnTo>
                  <a:lnTo>
                    <a:pt x="317500" y="0"/>
                  </a:lnTo>
                  <a:close/>
                </a:path>
              </a:pathLst>
            </a:custGeom>
            <a:solidFill>
              <a:srgbClr val="DCFFDC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419100" y="4216400"/>
              <a:ext cx="2209800" cy="1200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400" dirty="0">
                  <a:latin typeface="Times"/>
                  <a:cs typeface="Times"/>
                </a:rPr>
                <a:t>Value of causal concepts is pragmatic.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90501" y="1955800"/>
            <a:ext cx="24384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>
                <a:latin typeface="Times"/>
                <a:cs typeface="Times"/>
              </a:rPr>
              <a:t>Causal notions cannot contradict any science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832100" y="2019300"/>
            <a:ext cx="6032500" cy="1077218"/>
            <a:chOff x="2832100" y="2019300"/>
            <a:chExt cx="6032500" cy="1077218"/>
          </a:xfrm>
        </p:grpSpPr>
        <p:sp>
          <p:nvSpPr>
            <p:cNvPr id="4" name="TextBox 3"/>
            <p:cNvSpPr txBox="1"/>
            <p:nvPr/>
          </p:nvSpPr>
          <p:spPr>
            <a:xfrm>
              <a:off x="3517900" y="2019300"/>
              <a:ext cx="53467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Any science can admit causal description</a:t>
              </a:r>
              <a:r>
                <a:rPr lang="en-US" sz="2000" dirty="0">
                  <a:latin typeface="Times"/>
                  <a:cs typeface="Times"/>
                </a:rPr>
                <a:t> if we choose suitable meanings for our causal terms.</a:t>
              </a:r>
            </a:p>
          </p:txBody>
        </p:sp>
        <p:sp>
          <p:nvSpPr>
            <p:cNvPr id="7" name="Right Arrow 6"/>
            <p:cNvSpPr/>
            <p:nvPr/>
          </p:nvSpPr>
          <p:spPr>
            <a:xfrm>
              <a:off x="2832100" y="2413000"/>
              <a:ext cx="457200" cy="317500"/>
            </a:xfrm>
            <a:prstGeom prst="rightArrow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857500" y="4025900"/>
            <a:ext cx="5841999" cy="1815882"/>
            <a:chOff x="2857500" y="4025900"/>
            <a:chExt cx="5841999" cy="1815882"/>
          </a:xfrm>
        </p:grpSpPr>
        <p:sp>
          <p:nvSpPr>
            <p:cNvPr id="6" name="TextBox 5"/>
            <p:cNvSpPr txBox="1"/>
            <p:nvPr/>
          </p:nvSpPr>
          <p:spPr>
            <a:xfrm>
              <a:off x="3505200" y="4025900"/>
              <a:ext cx="5194299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"/>
                  <a:cs typeface="Times"/>
                </a:rPr>
                <a:t>Facilitate understanding</a:t>
              </a:r>
              <a:r>
                <a:rPr lang="en-US" dirty="0">
                  <a:latin typeface="Times"/>
                  <a:cs typeface="Times"/>
                </a:rPr>
                <a:t> of a science; may even be necessary for understanding.</a:t>
              </a:r>
            </a:p>
            <a:p>
              <a:endParaRPr lang="en-US" dirty="0">
                <a:latin typeface="Times"/>
                <a:cs typeface="Times"/>
              </a:endParaRPr>
            </a:p>
            <a:p>
              <a:r>
                <a:rPr lang="en-US" sz="2000" dirty="0">
                  <a:latin typeface="Times"/>
                  <a:cs typeface="Times"/>
                </a:rPr>
                <a:t>Heuristic value:</a:t>
              </a:r>
              <a:r>
                <a:rPr lang="en-US" dirty="0">
                  <a:latin typeface="Times"/>
                  <a:cs typeface="Times"/>
                </a:rPr>
                <a:t> seeking causes has proven fertile.</a:t>
              </a:r>
            </a:p>
            <a:p>
              <a:endParaRPr lang="en-US" dirty="0">
                <a:latin typeface="Times"/>
                <a:cs typeface="Times"/>
              </a:endParaRPr>
            </a:p>
            <a:p>
              <a:r>
                <a:rPr lang="en-US" dirty="0">
                  <a:latin typeface="Times"/>
                  <a:cs typeface="Times"/>
                </a:rPr>
                <a:t>More</a:t>
              </a:r>
              <a:r>
                <a:rPr lang="mr-IN" dirty="0">
                  <a:latin typeface="Times"/>
                  <a:cs typeface="Times"/>
                </a:rPr>
                <a:t>…</a:t>
              </a:r>
              <a:endParaRPr lang="en-US" dirty="0">
                <a:latin typeface="Times"/>
                <a:cs typeface="Times"/>
              </a:endParaRPr>
            </a:p>
          </p:txBody>
        </p:sp>
        <p:sp>
          <p:nvSpPr>
            <p:cNvPr id="23" name="Right Arrow 22"/>
            <p:cNvSpPr/>
            <p:nvPr/>
          </p:nvSpPr>
          <p:spPr>
            <a:xfrm>
              <a:off x="2857500" y="4648200"/>
              <a:ext cx="457200" cy="317500"/>
            </a:xfrm>
            <a:prstGeom prst="rightArrow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3189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76335A81-8131-4542-B2BB-9D6C7FABA676}" type="slidenum">
              <a:rPr lang="en-US" sz="1400"/>
              <a:pPr/>
              <a:t>15</a:t>
            </a:fld>
            <a:endParaRPr lang="en-US" sz="1400"/>
          </a:p>
        </p:txBody>
      </p:sp>
      <p:sp>
        <p:nvSpPr>
          <p:cNvPr id="28674" name="Freeform 14"/>
          <p:cNvSpPr>
            <a:spLocks/>
          </p:cNvSpPr>
          <p:nvPr/>
        </p:nvSpPr>
        <p:spPr bwMode="auto">
          <a:xfrm>
            <a:off x="393700" y="312738"/>
            <a:ext cx="8661400" cy="957262"/>
          </a:xfrm>
          <a:custGeom>
            <a:avLst/>
            <a:gdLst>
              <a:gd name="T0" fmla="*/ 2147483647 w 3748"/>
              <a:gd name="T1" fmla="*/ 0 h 467"/>
              <a:gd name="T2" fmla="*/ 2147483647 w 3748"/>
              <a:gd name="T3" fmla="*/ 2147483647 h 467"/>
              <a:gd name="T4" fmla="*/ 2147483647 w 3748"/>
              <a:gd name="T5" fmla="*/ 2147483647 h 467"/>
              <a:gd name="T6" fmla="*/ 0 w 3748"/>
              <a:gd name="T7" fmla="*/ 2147483647 h 467"/>
              <a:gd name="T8" fmla="*/ 2147483647 w 3748"/>
              <a:gd name="T9" fmla="*/ 0 h 4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748"/>
              <a:gd name="T16" fmla="*/ 0 h 467"/>
              <a:gd name="T17" fmla="*/ 3748 w 3748"/>
              <a:gd name="T18" fmla="*/ 467 h 467"/>
              <a:gd name="connsiteX0" fmla="*/ 640 w 10000"/>
              <a:gd name="connsiteY0" fmla="*/ 0 h 10000"/>
              <a:gd name="connsiteX1" fmla="*/ 9803 w 10000"/>
              <a:gd name="connsiteY1" fmla="*/ 2192 h 10000"/>
              <a:gd name="connsiteX2" fmla="*/ 10000 w 10000"/>
              <a:gd name="connsiteY2" fmla="*/ 9615 h 10000"/>
              <a:gd name="connsiteX3" fmla="*/ 0 w 10000"/>
              <a:gd name="connsiteY3" fmla="*/ 10000 h 10000"/>
              <a:gd name="connsiteX4" fmla="*/ 640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640" y="0"/>
                </a:moveTo>
                <a:lnTo>
                  <a:pt x="9803" y="2192"/>
                </a:lnTo>
                <a:cubicBezTo>
                  <a:pt x="9869" y="4666"/>
                  <a:pt x="9934" y="7141"/>
                  <a:pt x="10000" y="9615"/>
                </a:cubicBezTo>
                <a:lnTo>
                  <a:pt x="0" y="10000"/>
                </a:lnTo>
                <a:cubicBezTo>
                  <a:pt x="213" y="6667"/>
                  <a:pt x="427" y="3333"/>
                  <a:pt x="640" y="0"/>
                </a:cubicBezTo>
                <a:close/>
              </a:path>
            </a:pathLst>
          </a:custGeom>
          <a:solidFill>
            <a:srgbClr val="C9DB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17500"/>
            <a:ext cx="1765300" cy="871538"/>
          </a:xfrm>
        </p:spPr>
        <p:txBody>
          <a:bodyPr>
            <a:normAutofit fontScale="90000"/>
          </a:bodyPr>
          <a:lstStyle/>
          <a:p>
            <a:pPr algn="r" eaLnBrk="1" hangingPunct="1"/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Second horn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1828800" y="279400"/>
            <a:ext cx="7315200" cy="87153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Times"/>
                <a:ea typeface="+mj-ea"/>
                <a:cs typeface="Times"/>
              </a:defRPr>
            </a:lvl1pPr>
          </a:lstStyle>
          <a:p>
            <a:r>
              <a:rPr lang="en-US" sz="2800" dirty="0">
                <a:latin typeface="Times" charset="0"/>
                <a:ea typeface="ＭＳ Ｐゴシック" charset="0"/>
                <a:cs typeface="ＭＳ Ｐゴシック" charset="0"/>
              </a:rPr>
              <a:t>Causation places no factual restriction on science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071972" y="1552575"/>
            <a:ext cx="6794499" cy="1511300"/>
            <a:chOff x="774701" y="1511300"/>
            <a:chExt cx="6794499" cy="1511300"/>
          </a:xfrm>
        </p:grpSpPr>
        <p:sp>
          <p:nvSpPr>
            <p:cNvPr id="18" name="Freeform 17"/>
            <p:cNvSpPr/>
            <p:nvPr/>
          </p:nvSpPr>
          <p:spPr>
            <a:xfrm>
              <a:off x="825500" y="1511300"/>
              <a:ext cx="6743700" cy="1511300"/>
            </a:xfrm>
            <a:custGeom>
              <a:avLst/>
              <a:gdLst>
                <a:gd name="connsiteX0" fmla="*/ 38100 w 6743700"/>
                <a:gd name="connsiteY0" fmla="*/ 0 h 1612900"/>
                <a:gd name="connsiteX1" fmla="*/ 6743700 w 6743700"/>
                <a:gd name="connsiteY1" fmla="*/ 101600 h 1612900"/>
                <a:gd name="connsiteX2" fmla="*/ 6705600 w 6743700"/>
                <a:gd name="connsiteY2" fmla="*/ 1612900 h 1612900"/>
                <a:gd name="connsiteX3" fmla="*/ 0 w 6743700"/>
                <a:gd name="connsiteY3" fmla="*/ 1460500 h 1612900"/>
                <a:gd name="connsiteX4" fmla="*/ 38100 w 6743700"/>
                <a:gd name="connsiteY4" fmla="*/ 0 h 161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743700" h="1612900">
                  <a:moveTo>
                    <a:pt x="38100" y="0"/>
                  </a:moveTo>
                  <a:lnTo>
                    <a:pt x="6743700" y="101600"/>
                  </a:lnTo>
                  <a:lnTo>
                    <a:pt x="6705600" y="1612900"/>
                  </a:lnTo>
                  <a:lnTo>
                    <a:pt x="0" y="1460500"/>
                  </a:lnTo>
                  <a:lnTo>
                    <a:pt x="38100" y="0"/>
                  </a:lnTo>
                  <a:close/>
                </a:path>
              </a:pathLst>
            </a:custGeom>
            <a:solidFill>
              <a:srgbClr val="DCFFDC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774701" y="1651000"/>
              <a:ext cx="16002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>
                  <a:latin typeface="Times"/>
                  <a:cs typeface="Times"/>
                </a:rPr>
                <a:t>Woodward’s interventionist account of causation.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955662" y="1524000"/>
              <a:ext cx="987921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>
                  <a:latin typeface="Times"/>
                  <a:cs typeface="Times"/>
                </a:rPr>
                <a:t>A</a:t>
              </a:r>
              <a:endParaRPr lang="en-US" sz="2000" dirty="0">
                <a:latin typeface="Times"/>
                <a:cs typeface="Times"/>
              </a:endParaRPr>
            </a:p>
            <a:p>
              <a:pPr algn="ctr"/>
              <a:r>
                <a:rPr lang="en-US" sz="2400" dirty="0">
                  <a:latin typeface="Times"/>
                  <a:cs typeface="Times"/>
                </a:rPr>
                <a:t>causes</a:t>
              </a:r>
            </a:p>
            <a:p>
              <a:pPr algn="ctr"/>
              <a:r>
                <a:rPr lang="en-US" sz="3200" b="1" dirty="0">
                  <a:latin typeface="Times"/>
                  <a:cs typeface="Times"/>
                </a:rPr>
                <a:t>B</a:t>
              </a:r>
              <a:endParaRPr lang="en-US" sz="2000" b="1" dirty="0">
                <a:latin typeface="Times"/>
                <a:cs typeface="Times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089400" y="1854200"/>
              <a:ext cx="44502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latin typeface="Times"/>
                  <a:cs typeface="Times"/>
                </a:rPr>
                <a:t>=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711700" y="1549400"/>
              <a:ext cx="244685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Intervention on </a:t>
              </a:r>
              <a:r>
                <a:rPr lang="en-US" sz="3200" b="1" dirty="0">
                  <a:latin typeface="Times"/>
                  <a:cs typeface="Times"/>
                </a:rPr>
                <a:t>A</a:t>
              </a:r>
              <a:endParaRPr lang="en-US" sz="2400" b="1" dirty="0">
                <a:latin typeface="Times"/>
                <a:cs typeface="Times"/>
              </a:endParaRPr>
            </a:p>
            <a:p>
              <a:r>
                <a:rPr lang="en-US" sz="2400" dirty="0">
                  <a:latin typeface="Times"/>
                  <a:cs typeface="Times"/>
                </a:rPr>
                <a:t>associated with a</a:t>
              </a:r>
            </a:p>
            <a:p>
              <a:r>
                <a:rPr lang="en-US" sz="2400" dirty="0">
                  <a:latin typeface="Times"/>
                  <a:cs typeface="Times"/>
                </a:rPr>
                <a:t>change in </a:t>
              </a:r>
              <a:r>
                <a:rPr lang="en-US" sz="3200" b="1" dirty="0">
                  <a:latin typeface="Times"/>
                  <a:cs typeface="Times"/>
                </a:rPr>
                <a:t>B</a:t>
              </a:r>
              <a:r>
                <a:rPr lang="en-US" sz="2400" dirty="0">
                  <a:latin typeface="Times"/>
                  <a:cs typeface="Times"/>
                </a:rPr>
                <a:t>.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767171" y="2911475"/>
            <a:ext cx="3073400" cy="2476500"/>
            <a:chOff x="469900" y="2870200"/>
            <a:chExt cx="3073400" cy="2476500"/>
          </a:xfrm>
        </p:grpSpPr>
        <p:sp>
          <p:nvSpPr>
            <p:cNvPr id="19" name="Freeform 18"/>
            <p:cNvSpPr/>
            <p:nvPr/>
          </p:nvSpPr>
          <p:spPr>
            <a:xfrm>
              <a:off x="469900" y="2870200"/>
              <a:ext cx="2603500" cy="2476500"/>
            </a:xfrm>
            <a:custGeom>
              <a:avLst/>
              <a:gdLst>
                <a:gd name="connsiteX0" fmla="*/ 0 w 2603500"/>
                <a:gd name="connsiteY0" fmla="*/ 1879600 h 2476500"/>
                <a:gd name="connsiteX1" fmla="*/ 2603500 w 2603500"/>
                <a:gd name="connsiteY1" fmla="*/ 0 h 2476500"/>
                <a:gd name="connsiteX2" fmla="*/ 2260600 w 2603500"/>
                <a:gd name="connsiteY2" fmla="*/ 2476500 h 2476500"/>
                <a:gd name="connsiteX3" fmla="*/ 0 w 2603500"/>
                <a:gd name="connsiteY3" fmla="*/ 1879600 h 2476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03500" h="2476500">
                  <a:moveTo>
                    <a:pt x="0" y="1879600"/>
                  </a:moveTo>
                  <a:lnTo>
                    <a:pt x="2603500" y="0"/>
                  </a:lnTo>
                  <a:lnTo>
                    <a:pt x="2260600" y="2476500"/>
                  </a:lnTo>
                  <a:lnTo>
                    <a:pt x="0" y="1879600"/>
                  </a:lnTo>
                  <a:close/>
                </a:path>
              </a:pathLst>
            </a:custGeom>
            <a:solidFill>
              <a:srgbClr val="FFDCD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130300" y="3746500"/>
              <a:ext cx="241300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"/>
                  <a:cs typeface="Times"/>
                </a:rPr>
                <a:t>Only a definition.</a:t>
              </a:r>
            </a:p>
            <a:p>
              <a:r>
                <a:rPr lang="en-US" sz="2000" dirty="0">
                  <a:latin typeface="Times"/>
                  <a:cs typeface="Times"/>
                </a:rPr>
                <a:t>No factual assertion that such relations exist in the world.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148671" y="3063875"/>
            <a:ext cx="3073400" cy="3009900"/>
            <a:chOff x="4851400" y="3022600"/>
            <a:chExt cx="3073400" cy="3009900"/>
          </a:xfrm>
        </p:grpSpPr>
        <p:sp>
          <p:nvSpPr>
            <p:cNvPr id="26" name="Freeform 25"/>
            <p:cNvSpPr/>
            <p:nvPr/>
          </p:nvSpPr>
          <p:spPr>
            <a:xfrm flipH="1">
              <a:off x="4851400" y="3022600"/>
              <a:ext cx="3073400" cy="3009900"/>
            </a:xfrm>
            <a:custGeom>
              <a:avLst/>
              <a:gdLst>
                <a:gd name="connsiteX0" fmla="*/ 0 w 2603500"/>
                <a:gd name="connsiteY0" fmla="*/ 1879600 h 2476500"/>
                <a:gd name="connsiteX1" fmla="*/ 2603500 w 2603500"/>
                <a:gd name="connsiteY1" fmla="*/ 0 h 2476500"/>
                <a:gd name="connsiteX2" fmla="*/ 2260600 w 2603500"/>
                <a:gd name="connsiteY2" fmla="*/ 2476500 h 2476500"/>
                <a:gd name="connsiteX3" fmla="*/ 0 w 2603500"/>
                <a:gd name="connsiteY3" fmla="*/ 1879600 h 2476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03500" h="2476500">
                  <a:moveTo>
                    <a:pt x="0" y="1879600"/>
                  </a:moveTo>
                  <a:lnTo>
                    <a:pt x="2603500" y="0"/>
                  </a:lnTo>
                  <a:lnTo>
                    <a:pt x="2260600" y="2476500"/>
                  </a:lnTo>
                  <a:lnTo>
                    <a:pt x="0" y="1879600"/>
                  </a:lnTo>
                  <a:close/>
                </a:path>
              </a:pathLst>
            </a:custGeom>
            <a:solidFill>
              <a:srgbClr val="FFDCD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02200" y="3746500"/>
              <a:ext cx="2921000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"/>
                  <a:cs typeface="Times"/>
                </a:rPr>
                <a:t>Pragmatic value:</a:t>
              </a:r>
            </a:p>
            <a:p>
              <a:r>
                <a:rPr lang="en-US" sz="2000" dirty="0" err="1">
                  <a:latin typeface="Times"/>
                  <a:cs typeface="Times"/>
                </a:rPr>
                <a:t>Manipulable</a:t>
              </a:r>
              <a:r>
                <a:rPr lang="en-US" sz="2000" dirty="0">
                  <a:latin typeface="Times"/>
                  <a:cs typeface="Times"/>
                </a:rPr>
                <a:t> associations are of special value to us.</a:t>
              </a:r>
            </a:p>
            <a:p>
              <a:r>
                <a:rPr lang="en-US" sz="2000" dirty="0">
                  <a:latin typeface="Times"/>
                  <a:cs typeface="Times"/>
                </a:rPr>
                <a:t>Important to point out which they are.</a:t>
              </a:r>
            </a:p>
          </p:txBody>
        </p:sp>
      </p:grpSp>
      <p:pic>
        <p:nvPicPr>
          <p:cNvPr id="7" name="Picture 6" descr="A person smiling for the camera&#10;&#10;Description automatically generated with medium confidence">
            <a:extLst>
              <a:ext uri="{FF2B5EF4-FFF2-40B4-BE49-F238E27FC236}">
                <a16:creationId xmlns:a16="http://schemas.microsoft.com/office/drawing/2014/main" id="{F8A73DFD-20FB-494E-B180-5DEED31CEB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800" y="1437640"/>
            <a:ext cx="17780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266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6159500" y="3352800"/>
            <a:ext cx="2806700" cy="2752705"/>
            <a:chOff x="6159500" y="3352800"/>
            <a:chExt cx="2806700" cy="2752705"/>
          </a:xfrm>
        </p:grpSpPr>
        <p:sp>
          <p:nvSpPr>
            <p:cNvPr id="17" name="Freeform 16"/>
            <p:cNvSpPr/>
            <p:nvPr/>
          </p:nvSpPr>
          <p:spPr>
            <a:xfrm>
              <a:off x="6159500" y="3352800"/>
              <a:ext cx="2806700" cy="2667000"/>
            </a:xfrm>
            <a:custGeom>
              <a:avLst/>
              <a:gdLst>
                <a:gd name="connsiteX0" fmla="*/ 0 w 2806700"/>
                <a:gd name="connsiteY0" fmla="*/ 0 h 2667000"/>
                <a:gd name="connsiteX1" fmla="*/ 355600 w 2806700"/>
                <a:gd name="connsiteY1" fmla="*/ 2667000 h 2667000"/>
                <a:gd name="connsiteX2" fmla="*/ 2806700 w 2806700"/>
                <a:gd name="connsiteY2" fmla="*/ 2641600 h 2667000"/>
                <a:gd name="connsiteX3" fmla="*/ 469900 w 2806700"/>
                <a:gd name="connsiteY3" fmla="*/ 25400 h 2667000"/>
                <a:gd name="connsiteX4" fmla="*/ 0 w 2806700"/>
                <a:gd name="connsiteY4" fmla="*/ 0 h 2667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6700" h="2667000">
                  <a:moveTo>
                    <a:pt x="0" y="0"/>
                  </a:moveTo>
                  <a:lnTo>
                    <a:pt x="355600" y="2667000"/>
                  </a:lnTo>
                  <a:lnTo>
                    <a:pt x="2806700" y="2641600"/>
                  </a:lnTo>
                  <a:lnTo>
                    <a:pt x="469900" y="254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CFFDC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00800" y="4597400"/>
              <a:ext cx="2438400" cy="1508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"/>
                  <a:cs typeface="Times"/>
                </a:rPr>
                <a:t>Pragmatic value in helping us understand.</a:t>
              </a:r>
            </a:p>
            <a:p>
              <a:endParaRPr lang="en-US" dirty="0">
                <a:latin typeface="Times"/>
                <a:cs typeface="Times"/>
              </a:endParaRPr>
            </a:p>
            <a:p>
              <a:r>
                <a:rPr lang="en-US" dirty="0">
                  <a:latin typeface="Times"/>
                  <a:cs typeface="Times"/>
                </a:rPr>
                <a:t>Superimposed narrative is a </a:t>
              </a:r>
              <a:r>
                <a:rPr lang="en-US" sz="2000" dirty="0">
                  <a:latin typeface="Times"/>
                  <a:cs typeface="Times"/>
                </a:rPr>
                <a:t>“folk science.”</a:t>
              </a:r>
              <a:endParaRPr lang="en-US" dirty="0">
                <a:latin typeface="Times"/>
                <a:cs typeface="Times"/>
              </a:endParaRPr>
            </a:p>
          </p:txBody>
        </p:sp>
      </p:grpSp>
      <p:sp>
        <p:nvSpPr>
          <p:cNvPr id="11" name="Freeform 10"/>
          <p:cNvSpPr/>
          <p:nvPr/>
        </p:nvSpPr>
        <p:spPr>
          <a:xfrm>
            <a:off x="406400" y="317500"/>
            <a:ext cx="7289800" cy="723900"/>
          </a:xfrm>
          <a:custGeom>
            <a:avLst/>
            <a:gdLst>
              <a:gd name="connsiteX0" fmla="*/ 355600 w 6692900"/>
              <a:gd name="connsiteY0" fmla="*/ 0 h 723900"/>
              <a:gd name="connsiteX1" fmla="*/ 6654800 w 6692900"/>
              <a:gd name="connsiteY1" fmla="*/ 228600 h 723900"/>
              <a:gd name="connsiteX2" fmla="*/ 6692900 w 6692900"/>
              <a:gd name="connsiteY2" fmla="*/ 571500 h 723900"/>
              <a:gd name="connsiteX3" fmla="*/ 6667500 w 6692900"/>
              <a:gd name="connsiteY3" fmla="*/ 571500 h 723900"/>
              <a:gd name="connsiteX4" fmla="*/ 0 w 6692900"/>
              <a:gd name="connsiteY4" fmla="*/ 723900 h 723900"/>
              <a:gd name="connsiteX5" fmla="*/ 355600 w 6692900"/>
              <a:gd name="connsiteY5" fmla="*/ 0 h 72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692900" h="723900">
                <a:moveTo>
                  <a:pt x="355600" y="0"/>
                </a:moveTo>
                <a:lnTo>
                  <a:pt x="6654800" y="228600"/>
                </a:lnTo>
                <a:lnTo>
                  <a:pt x="6692900" y="571500"/>
                </a:lnTo>
                <a:lnTo>
                  <a:pt x="6667500" y="571500"/>
                </a:lnTo>
                <a:lnTo>
                  <a:pt x="0" y="723900"/>
                </a:lnTo>
                <a:lnTo>
                  <a:pt x="355600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211194"/>
            <a:ext cx="8229600" cy="861678"/>
          </a:xfrm>
        </p:spPr>
        <p:txBody>
          <a:bodyPr/>
          <a:lstStyle/>
          <a:p>
            <a:r>
              <a:rPr lang="en-US" dirty="0"/>
              <a:t>Familiar causal tal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1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286000" y="1397000"/>
            <a:ext cx="26162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"/>
                <a:cs typeface="Times"/>
              </a:rPr>
              <a:t>Electrons jump among their energy levels</a:t>
            </a:r>
            <a:r>
              <a:rPr lang="en-US" dirty="0">
                <a:latin typeface="Times"/>
                <a:cs typeface="Times"/>
              </a:rPr>
              <a:t> in a hydrogen atom in the presence of an electromagnetic field according to the transition amplitudes of quantum electrodynamics.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092700" y="1473200"/>
            <a:ext cx="3492500" cy="2062103"/>
            <a:chOff x="5092700" y="1473200"/>
            <a:chExt cx="3492500" cy="2062103"/>
          </a:xfrm>
        </p:grpSpPr>
        <p:sp>
          <p:nvSpPr>
            <p:cNvPr id="5" name="TextBox 4"/>
            <p:cNvSpPr txBox="1"/>
            <p:nvPr/>
          </p:nvSpPr>
          <p:spPr>
            <a:xfrm>
              <a:off x="5816599" y="1473200"/>
              <a:ext cx="2768601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"/>
                  <a:cs typeface="Times"/>
                </a:rPr>
                <a:t>Incident radiation </a:t>
              </a:r>
              <a:r>
                <a:rPr lang="en-US" sz="2000" i="1" dirty="0">
                  <a:latin typeface="Times"/>
                  <a:cs typeface="Times"/>
                </a:rPr>
                <a:t>causes</a:t>
              </a:r>
              <a:r>
                <a:rPr lang="en-US" dirty="0">
                  <a:latin typeface="Times"/>
                  <a:cs typeface="Times"/>
                </a:rPr>
                <a:t> an electron to jump to a higher energy level.</a:t>
              </a:r>
            </a:p>
            <a:p>
              <a:endParaRPr lang="en-US" dirty="0">
                <a:latin typeface="Times"/>
                <a:cs typeface="Times"/>
              </a:endParaRPr>
            </a:p>
            <a:p>
              <a:r>
                <a:rPr lang="en-US" dirty="0">
                  <a:latin typeface="Times"/>
                  <a:cs typeface="Times"/>
                </a:rPr>
                <a:t>It then jumps down, seeking its lowest energy state, which is the </a:t>
              </a:r>
              <a:r>
                <a:rPr lang="en-US" i="1" dirty="0">
                  <a:latin typeface="Times"/>
                  <a:cs typeface="Times"/>
                </a:rPr>
                <a:t>final cause.</a:t>
              </a:r>
              <a:endParaRPr lang="en-US" dirty="0">
                <a:latin typeface="Times"/>
                <a:cs typeface="Times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092700" y="2108200"/>
              <a:ext cx="4583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>
                  <a:latin typeface="Times"/>
                  <a:cs typeface="Times"/>
                </a:rPr>
                <a:t>vs</a:t>
              </a:r>
              <a:endParaRPr lang="en-US" sz="2400" dirty="0">
                <a:latin typeface="Times"/>
                <a:cs typeface="Times"/>
              </a:endParaRPr>
            </a:p>
          </p:txBody>
        </p:sp>
      </p:grpSp>
      <p:pic>
        <p:nvPicPr>
          <p:cNvPr id="9" name="Picture 8" descr="El_jumps_u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1" y="1485900"/>
            <a:ext cx="1756202" cy="993583"/>
          </a:xfrm>
          <a:prstGeom prst="rect">
            <a:avLst/>
          </a:prstGeom>
        </p:spPr>
      </p:pic>
      <p:pic>
        <p:nvPicPr>
          <p:cNvPr id="10" name="Picture 9" descr="El_jumps_down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55900"/>
            <a:ext cx="1908064" cy="107950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444500" y="3352800"/>
            <a:ext cx="5810194" cy="3073400"/>
            <a:chOff x="444500" y="3352800"/>
            <a:chExt cx="5810194" cy="3073400"/>
          </a:xfrm>
        </p:grpSpPr>
        <p:sp>
          <p:nvSpPr>
            <p:cNvPr id="16" name="Freeform 15"/>
            <p:cNvSpPr/>
            <p:nvPr/>
          </p:nvSpPr>
          <p:spPr>
            <a:xfrm>
              <a:off x="444500" y="3352800"/>
              <a:ext cx="5308600" cy="3073400"/>
            </a:xfrm>
            <a:custGeom>
              <a:avLst/>
              <a:gdLst>
                <a:gd name="connsiteX0" fmla="*/ 0 w 5308600"/>
                <a:gd name="connsiteY0" fmla="*/ 2501900 h 2781300"/>
                <a:gd name="connsiteX1" fmla="*/ 4813300 w 5308600"/>
                <a:gd name="connsiteY1" fmla="*/ 12700 h 2781300"/>
                <a:gd name="connsiteX2" fmla="*/ 5308600 w 5308600"/>
                <a:gd name="connsiteY2" fmla="*/ 0 h 2781300"/>
                <a:gd name="connsiteX3" fmla="*/ 5219700 w 5308600"/>
                <a:gd name="connsiteY3" fmla="*/ 2781300 h 2781300"/>
                <a:gd name="connsiteX4" fmla="*/ 0 w 5308600"/>
                <a:gd name="connsiteY4" fmla="*/ 2501900 h 2781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308600" h="2781300">
                  <a:moveTo>
                    <a:pt x="0" y="2501900"/>
                  </a:moveTo>
                  <a:lnTo>
                    <a:pt x="4813300" y="12700"/>
                  </a:lnTo>
                  <a:lnTo>
                    <a:pt x="5308600" y="0"/>
                  </a:lnTo>
                  <a:lnTo>
                    <a:pt x="5219700" y="2781300"/>
                  </a:lnTo>
                  <a:lnTo>
                    <a:pt x="0" y="2501900"/>
                  </a:lnTo>
                  <a:close/>
                </a:path>
              </a:pathLst>
            </a:custGeom>
            <a:solidFill>
              <a:srgbClr val="FFDCDC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651000" y="4610100"/>
              <a:ext cx="4603694" cy="14157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"/>
                  <a:cs typeface="Times"/>
                </a:rPr>
                <a:t>Causal notions add nothing factual.</a:t>
              </a:r>
            </a:p>
            <a:p>
              <a:endParaRPr lang="en-US" dirty="0">
                <a:latin typeface="Times"/>
                <a:cs typeface="Times"/>
              </a:endParaRPr>
            </a:p>
            <a:p>
              <a:r>
                <a:rPr lang="en-US" sz="2400" dirty="0">
                  <a:latin typeface="Times"/>
                  <a:cs typeface="Times"/>
                </a:rPr>
                <a:t>No independent causal principle.</a:t>
              </a:r>
            </a:p>
            <a:p>
              <a:r>
                <a:rPr lang="en-US" sz="2400" dirty="0">
                  <a:latin typeface="Times"/>
                  <a:cs typeface="Times"/>
                </a:rPr>
                <a:t>No independent ontology of causes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91761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5EC7FBC-4589-984B-951D-8F2DADD159FD}" type="slidenum">
              <a:rPr lang="en-US" sz="1200">
                <a:solidFill>
                  <a:srgbClr val="898989"/>
                </a:solidFill>
                <a:latin typeface="Times" charset="0"/>
                <a:cs typeface="Times" charset="0"/>
              </a:rPr>
              <a:pPr eaLnBrk="1" hangingPunct="1"/>
              <a:t>17</a:t>
            </a:fld>
            <a:endParaRPr lang="en-US" sz="1200">
              <a:solidFill>
                <a:srgbClr val="898989"/>
              </a:solidFill>
              <a:latin typeface="Times" charset="0"/>
              <a:cs typeface="Times" charset="0"/>
            </a:endParaRPr>
          </a:p>
        </p:txBody>
      </p:sp>
      <p:sp>
        <p:nvSpPr>
          <p:cNvPr id="8" name="Freeform 4"/>
          <p:cNvSpPr>
            <a:spLocks/>
          </p:cNvSpPr>
          <p:nvPr/>
        </p:nvSpPr>
        <p:spPr bwMode="auto">
          <a:xfrm>
            <a:off x="3154363" y="342900"/>
            <a:ext cx="5402262" cy="5743575"/>
          </a:xfrm>
          <a:custGeom>
            <a:avLst/>
            <a:gdLst>
              <a:gd name="T0" fmla="*/ 2147483647 w 3403"/>
              <a:gd name="T1" fmla="*/ 0 h 3618"/>
              <a:gd name="T2" fmla="*/ 0 w 3403"/>
              <a:gd name="T3" fmla="*/ 2147483647 h 3618"/>
              <a:gd name="T4" fmla="*/ 2147483647 w 3403"/>
              <a:gd name="T5" fmla="*/ 2147483647 h 3618"/>
              <a:gd name="T6" fmla="*/ 2147483647 w 3403"/>
              <a:gd name="T7" fmla="*/ 2147483647 h 3618"/>
              <a:gd name="T8" fmla="*/ 2147483647 w 3403"/>
              <a:gd name="T9" fmla="*/ 0 h 36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03"/>
              <a:gd name="T16" fmla="*/ 0 h 3618"/>
              <a:gd name="T17" fmla="*/ 3403 w 3403"/>
              <a:gd name="T18" fmla="*/ 3618 h 361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03" h="3618">
                <a:moveTo>
                  <a:pt x="1746" y="0"/>
                </a:moveTo>
                <a:lnTo>
                  <a:pt x="0" y="1680"/>
                </a:lnTo>
                <a:lnTo>
                  <a:pt x="1506" y="3618"/>
                </a:lnTo>
                <a:lnTo>
                  <a:pt x="3403" y="2385"/>
                </a:lnTo>
                <a:lnTo>
                  <a:pt x="1746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Title 1"/>
          <p:cNvSpPr>
            <a:spLocks noGrp="1"/>
          </p:cNvSpPr>
          <p:nvPr>
            <p:ph type="title"/>
          </p:nvPr>
        </p:nvSpPr>
        <p:spPr>
          <a:xfrm>
            <a:off x="2246313" y="1968500"/>
            <a:ext cx="3933825" cy="1970088"/>
          </a:xfrm>
        </p:spPr>
        <p:txBody>
          <a:bodyPr>
            <a:normAutofit fontScale="90000"/>
          </a:bodyPr>
          <a:lstStyle/>
          <a:p>
            <a:pPr algn="r"/>
            <a:r>
              <a:rPr lang="en-US" sz="8000" dirty="0">
                <a:latin typeface="Times" charset="0"/>
                <a:ea typeface="ＭＳ Ｐゴシック" charset="0"/>
              </a:rPr>
              <a:t>Curie’s Principle</a:t>
            </a:r>
            <a:endParaRPr lang="en-US" sz="6600" dirty="0">
              <a:latin typeface="Times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85045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reeform 15"/>
          <p:cNvSpPr/>
          <p:nvPr/>
        </p:nvSpPr>
        <p:spPr>
          <a:xfrm>
            <a:off x="342089" y="1231900"/>
            <a:ext cx="7627136" cy="1639644"/>
          </a:xfrm>
          <a:custGeom>
            <a:avLst/>
            <a:gdLst>
              <a:gd name="connsiteX0" fmla="*/ 264319 w 7272006"/>
              <a:gd name="connsiteY0" fmla="*/ 0 h 1392552"/>
              <a:gd name="connsiteX1" fmla="*/ 7272006 w 7272006"/>
              <a:gd name="connsiteY1" fmla="*/ 199857 h 1392552"/>
              <a:gd name="connsiteX2" fmla="*/ 7155963 w 7272006"/>
              <a:gd name="connsiteY2" fmla="*/ 1392552 h 1392552"/>
              <a:gd name="connsiteX3" fmla="*/ 0 w 7272006"/>
              <a:gd name="connsiteY3" fmla="*/ 1173354 h 1392552"/>
              <a:gd name="connsiteX4" fmla="*/ 264319 w 7272006"/>
              <a:gd name="connsiteY4" fmla="*/ 0 h 1392552"/>
              <a:gd name="connsiteX0" fmla="*/ 264319 w 7438323"/>
              <a:gd name="connsiteY0" fmla="*/ 0 h 1392552"/>
              <a:gd name="connsiteX1" fmla="*/ 7438323 w 7438323"/>
              <a:gd name="connsiteY1" fmla="*/ 55549 h 1392552"/>
              <a:gd name="connsiteX2" fmla="*/ 7155963 w 7438323"/>
              <a:gd name="connsiteY2" fmla="*/ 1392552 h 1392552"/>
              <a:gd name="connsiteX3" fmla="*/ 0 w 7438323"/>
              <a:gd name="connsiteY3" fmla="*/ 1173354 h 1392552"/>
              <a:gd name="connsiteX4" fmla="*/ 264319 w 7438323"/>
              <a:gd name="connsiteY4" fmla="*/ 0 h 1392552"/>
              <a:gd name="connsiteX0" fmla="*/ 264319 w 7438323"/>
              <a:gd name="connsiteY0" fmla="*/ 0 h 1254257"/>
              <a:gd name="connsiteX1" fmla="*/ 7438323 w 7438323"/>
              <a:gd name="connsiteY1" fmla="*/ 55549 h 1254257"/>
              <a:gd name="connsiteX2" fmla="*/ 7329511 w 7438323"/>
              <a:gd name="connsiteY2" fmla="*/ 1254257 h 1254257"/>
              <a:gd name="connsiteX3" fmla="*/ 0 w 7438323"/>
              <a:gd name="connsiteY3" fmla="*/ 1173354 h 1254257"/>
              <a:gd name="connsiteX4" fmla="*/ 264319 w 7438323"/>
              <a:gd name="connsiteY4" fmla="*/ 0 h 1254257"/>
              <a:gd name="connsiteX0" fmla="*/ 365555 w 7539559"/>
              <a:gd name="connsiteY0" fmla="*/ 0 h 1347726"/>
              <a:gd name="connsiteX1" fmla="*/ 7539559 w 7539559"/>
              <a:gd name="connsiteY1" fmla="*/ 55549 h 1347726"/>
              <a:gd name="connsiteX2" fmla="*/ 7430747 w 7539559"/>
              <a:gd name="connsiteY2" fmla="*/ 1254257 h 1347726"/>
              <a:gd name="connsiteX3" fmla="*/ 0 w 7539559"/>
              <a:gd name="connsiteY3" fmla="*/ 1347726 h 1347726"/>
              <a:gd name="connsiteX4" fmla="*/ 365555 w 7539559"/>
              <a:gd name="connsiteY4" fmla="*/ 0 h 1347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39559" h="1347726">
                <a:moveTo>
                  <a:pt x="365555" y="0"/>
                </a:moveTo>
                <a:lnTo>
                  <a:pt x="7539559" y="55549"/>
                </a:lnTo>
                <a:lnTo>
                  <a:pt x="7430747" y="1254257"/>
                </a:lnTo>
                <a:lnTo>
                  <a:pt x="0" y="1347726"/>
                </a:lnTo>
                <a:lnTo>
                  <a:pt x="365555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4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8938" cy="904875"/>
          </a:xfrm>
        </p:spPr>
        <p:txBody>
          <a:bodyPr/>
          <a:lstStyle/>
          <a:p>
            <a:r>
              <a:rPr lang="en-US" dirty="0">
                <a:latin typeface="Times" charset="0"/>
                <a:ea typeface="ＭＳ Ｐゴシック" charset="0"/>
              </a:rPr>
              <a:t>Curie</a:t>
            </a:r>
            <a:r>
              <a:rPr lang="en-US" altLang="ja-JP" dirty="0">
                <a:latin typeface="Times" charset="0"/>
                <a:ea typeface="ＭＳ Ｐゴシック" charset="0"/>
              </a:rPr>
              <a:t>’</a:t>
            </a:r>
            <a:r>
              <a:rPr lang="en-US" dirty="0">
                <a:latin typeface="Times" charset="0"/>
                <a:ea typeface="ＭＳ Ｐゴシック" charset="0"/>
              </a:rPr>
              <a:t>s Principle</a:t>
            </a:r>
          </a:p>
        </p:txBody>
      </p:sp>
      <p:sp>
        <p:nvSpPr>
          <p:cNvPr id="1741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7413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D1C488A-D446-3048-B26B-C0D2DA6FC4AE}" type="slidenum">
              <a:rPr lang="en-US" sz="1200">
                <a:solidFill>
                  <a:srgbClr val="898989"/>
                </a:solidFill>
                <a:latin typeface="Times" charset="0"/>
                <a:cs typeface="Times" charset="0"/>
              </a:rPr>
              <a:pPr eaLnBrk="1" hangingPunct="1"/>
              <a:t>18</a:t>
            </a:fld>
            <a:endParaRPr lang="en-US" sz="1200">
              <a:solidFill>
                <a:srgbClr val="898989"/>
              </a:solidFill>
              <a:latin typeface="Times" charset="0"/>
              <a:cs typeface="Times" charset="0"/>
            </a:endParaRPr>
          </a:p>
        </p:txBody>
      </p:sp>
      <p:sp>
        <p:nvSpPr>
          <p:cNvPr id="17414" name="TextBox 4"/>
          <p:cNvSpPr txBox="1">
            <a:spLocks noChangeArrowheads="1"/>
          </p:cNvSpPr>
          <p:nvPr/>
        </p:nvSpPr>
        <p:spPr bwMode="auto">
          <a:xfrm>
            <a:off x="444500" y="1341438"/>
            <a:ext cx="217646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3200">
                <a:latin typeface="Times" charset="0"/>
                <a:cs typeface="Times" charset="0"/>
              </a:rPr>
              <a:t>A symmetry of a </a:t>
            </a:r>
            <a:r>
              <a:rPr lang="en-US" sz="3200">
                <a:solidFill>
                  <a:srgbClr val="FF0000"/>
                </a:solidFill>
                <a:latin typeface="Times" charset="0"/>
                <a:cs typeface="Times" charset="0"/>
              </a:rPr>
              <a:t>cause</a:t>
            </a:r>
          </a:p>
        </p:txBody>
      </p:sp>
      <p:sp>
        <p:nvSpPr>
          <p:cNvPr id="17415" name="Rectangle 11"/>
          <p:cNvSpPr>
            <a:spLocks noChangeArrowheads="1"/>
          </p:cNvSpPr>
          <p:nvPr/>
        </p:nvSpPr>
        <p:spPr bwMode="auto">
          <a:xfrm>
            <a:off x="1854200" y="3051175"/>
            <a:ext cx="343217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ja-JP" altLang="en-US" sz="2400" dirty="0">
                <a:latin typeface="Times" charset="0"/>
                <a:cs typeface="Times" charset="0"/>
              </a:rPr>
              <a:t>“</a:t>
            </a:r>
            <a:r>
              <a:rPr lang="en-US" sz="2400" dirty="0">
                <a:latin typeface="Times" charset="0"/>
                <a:cs typeface="Times" charset="0"/>
              </a:rPr>
              <a:t>When certain causes produce certain effects, the symmetry elements of the causes must be found in the their effects.</a:t>
            </a:r>
            <a:r>
              <a:rPr lang="ja-JP" altLang="en-US" sz="2400" dirty="0">
                <a:latin typeface="Times" charset="0"/>
                <a:cs typeface="Times" charset="0"/>
              </a:rPr>
              <a:t>”</a:t>
            </a:r>
            <a:endParaRPr lang="en-US" sz="2400" dirty="0">
              <a:latin typeface="Times" charset="0"/>
              <a:cs typeface="Times" charset="0"/>
            </a:endParaRPr>
          </a:p>
          <a:p>
            <a:pPr algn="r"/>
            <a:r>
              <a:rPr lang="en-US" sz="2400" dirty="0">
                <a:latin typeface="Times" charset="0"/>
                <a:cs typeface="Times" charset="0"/>
              </a:rPr>
              <a:t>Pierre Curie, 1896 </a:t>
            </a:r>
          </a:p>
        </p:txBody>
      </p:sp>
      <p:sp>
        <p:nvSpPr>
          <p:cNvPr id="17416" name="TextBox 12"/>
          <p:cNvSpPr txBox="1">
            <a:spLocks noChangeArrowheads="1"/>
          </p:cNvSpPr>
          <p:nvPr/>
        </p:nvSpPr>
        <p:spPr bwMode="auto">
          <a:xfrm>
            <a:off x="5330825" y="1431925"/>
            <a:ext cx="2643188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latin typeface="Times" charset="0"/>
                <a:cs typeface="Times" charset="0"/>
              </a:rPr>
              <a:t>a symmetry of its </a:t>
            </a:r>
            <a:r>
              <a:rPr lang="en-US" sz="3200">
                <a:solidFill>
                  <a:srgbClr val="FF0000"/>
                </a:solidFill>
                <a:latin typeface="Times" charset="0"/>
                <a:cs typeface="Times" charset="0"/>
              </a:rPr>
              <a:t>effect</a:t>
            </a:r>
            <a:r>
              <a:rPr lang="en-US" sz="3200">
                <a:latin typeface="Times" charset="0"/>
                <a:cs typeface="Times" charset="0"/>
              </a:rPr>
              <a:t>.</a:t>
            </a:r>
          </a:p>
        </p:txBody>
      </p:sp>
      <p:sp>
        <p:nvSpPr>
          <p:cNvPr id="17417" name="TextBox 13"/>
          <p:cNvSpPr txBox="1">
            <a:spLocks noChangeArrowheads="1"/>
          </p:cNvSpPr>
          <p:nvPr/>
        </p:nvSpPr>
        <p:spPr bwMode="auto">
          <a:xfrm>
            <a:off x="3133725" y="1520825"/>
            <a:ext cx="14239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>
                <a:latin typeface="Times" charset="0"/>
                <a:cs typeface="Times" charset="0"/>
              </a:rPr>
              <a:t>manifests as</a:t>
            </a:r>
          </a:p>
        </p:txBody>
      </p:sp>
      <p:pic>
        <p:nvPicPr>
          <p:cNvPr id="15" name="Picture 14" descr="Pierre_Curi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0029" y="3050280"/>
            <a:ext cx="1619660" cy="2283720"/>
          </a:xfrm>
          <a:prstGeom prst="rect">
            <a:avLst/>
          </a:prstGeom>
          <a:effectLst>
            <a:softEdge rad="63500"/>
          </a:effectLst>
        </p:spPr>
      </p:pic>
    </p:spTree>
    <p:extLst>
      <p:ext uri="{BB962C8B-B14F-4D97-AF65-F5344CB8AC3E}">
        <p14:creationId xmlns:p14="http://schemas.microsoft.com/office/powerpoint/2010/main" val="36823383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587375" y="2070100"/>
            <a:ext cx="2994025" cy="4506913"/>
            <a:chOff x="586661" y="2069487"/>
            <a:chExt cx="2994807" cy="4507864"/>
          </a:xfrm>
        </p:grpSpPr>
        <p:sp>
          <p:nvSpPr>
            <p:cNvPr id="45" name="Down Arrow 44"/>
            <p:cNvSpPr/>
            <p:nvPr/>
          </p:nvSpPr>
          <p:spPr>
            <a:xfrm>
              <a:off x="953470" y="2069487"/>
              <a:ext cx="1915025" cy="1135303"/>
            </a:xfrm>
            <a:prstGeom prst="downArrow">
              <a:avLst/>
            </a:prstGeom>
            <a:solidFill>
              <a:srgbClr val="C8DC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C8DCFF"/>
                </a:solidFill>
              </a:endParaRPr>
            </a:p>
          </p:txBody>
        </p:sp>
        <p:pic>
          <p:nvPicPr>
            <p:cNvPr id="19472" name="Picture 46" descr="RKO source static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661" y="3397571"/>
              <a:ext cx="2994807" cy="21106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3" name="TextBox 48"/>
            <p:cNvSpPr txBox="1">
              <a:spLocks noChangeArrowheads="1"/>
            </p:cNvSpPr>
            <p:nvPr/>
          </p:nvSpPr>
          <p:spPr bwMode="auto">
            <a:xfrm>
              <a:off x="863874" y="5654021"/>
              <a:ext cx="2262831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1">
                  <a:latin typeface="Times" charset="0"/>
                  <a:cs typeface="Times" charset="0"/>
                </a:rPr>
                <a:t>Present state:</a:t>
              </a:r>
              <a:r>
                <a:rPr lang="en-US" sz="1800">
                  <a:latin typeface="Times" charset="0"/>
                  <a:cs typeface="Times" charset="0"/>
                </a:rPr>
                <a:t> Spherically symmetric source of radiation.</a:t>
              </a:r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4916488" y="2070100"/>
            <a:ext cx="3225800" cy="4597400"/>
            <a:chOff x="4916469" y="2069487"/>
            <a:chExt cx="3225857" cy="4598123"/>
          </a:xfrm>
        </p:grpSpPr>
        <p:sp>
          <p:nvSpPr>
            <p:cNvPr id="46" name="Down Arrow 45"/>
            <p:cNvSpPr/>
            <p:nvPr/>
          </p:nvSpPr>
          <p:spPr>
            <a:xfrm>
              <a:off x="5414953" y="2069487"/>
              <a:ext cx="1914559" cy="1135242"/>
            </a:xfrm>
            <a:prstGeom prst="downArrow">
              <a:avLst/>
            </a:prstGeom>
            <a:solidFill>
              <a:srgbClr val="C8DC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C8DCFF"/>
                </a:solidFill>
              </a:endParaRPr>
            </a:p>
          </p:txBody>
        </p:sp>
        <p:pic>
          <p:nvPicPr>
            <p:cNvPr id="19469" name="Picture 47" descr="rko-radio-picture-logo-of-1945-o.gi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6469" y="3369875"/>
              <a:ext cx="3048000" cy="228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0" name="TextBox 49"/>
            <p:cNvSpPr txBox="1">
              <a:spLocks noChangeArrowheads="1"/>
            </p:cNvSpPr>
            <p:nvPr/>
          </p:nvSpPr>
          <p:spPr bwMode="auto">
            <a:xfrm>
              <a:off x="5176793" y="5744280"/>
              <a:ext cx="2965533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1">
                  <a:latin typeface="Times" charset="0"/>
                  <a:cs typeface="Times" charset="0"/>
                </a:rPr>
                <a:t>Future state:</a:t>
              </a:r>
            </a:p>
            <a:p>
              <a:pPr eaLnBrk="1" hangingPunct="1"/>
              <a:r>
                <a:rPr lang="en-US" sz="1800">
                  <a:latin typeface="Times" charset="0"/>
                  <a:cs typeface="Times" charset="0"/>
                </a:rPr>
                <a:t>Emitted spherically symmetric waves. </a:t>
              </a:r>
            </a:p>
          </p:txBody>
        </p:sp>
      </p:grpSp>
      <p:sp>
        <p:nvSpPr>
          <p:cNvPr id="16" name="Freeform 15"/>
          <p:cNvSpPr/>
          <p:nvPr/>
        </p:nvSpPr>
        <p:spPr>
          <a:xfrm>
            <a:off x="528638" y="1231900"/>
            <a:ext cx="7272337" cy="1392238"/>
          </a:xfrm>
          <a:custGeom>
            <a:avLst/>
            <a:gdLst>
              <a:gd name="connsiteX0" fmla="*/ 264319 w 7272006"/>
              <a:gd name="connsiteY0" fmla="*/ 0 h 1392552"/>
              <a:gd name="connsiteX1" fmla="*/ 7272006 w 7272006"/>
              <a:gd name="connsiteY1" fmla="*/ 199857 h 1392552"/>
              <a:gd name="connsiteX2" fmla="*/ 7155963 w 7272006"/>
              <a:gd name="connsiteY2" fmla="*/ 1392552 h 1392552"/>
              <a:gd name="connsiteX3" fmla="*/ 0 w 7272006"/>
              <a:gd name="connsiteY3" fmla="*/ 1173354 h 1392552"/>
              <a:gd name="connsiteX4" fmla="*/ 264319 w 7272006"/>
              <a:gd name="connsiteY4" fmla="*/ 0 h 13925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72006" h="1392552">
                <a:moveTo>
                  <a:pt x="264319" y="0"/>
                </a:moveTo>
                <a:lnTo>
                  <a:pt x="7272006" y="199857"/>
                </a:lnTo>
                <a:lnTo>
                  <a:pt x="7155963" y="1392552"/>
                </a:lnTo>
                <a:lnTo>
                  <a:pt x="0" y="1173354"/>
                </a:lnTo>
                <a:lnTo>
                  <a:pt x="264319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46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8938" cy="904875"/>
          </a:xfrm>
        </p:spPr>
        <p:txBody>
          <a:bodyPr/>
          <a:lstStyle/>
          <a:p>
            <a:r>
              <a:rPr lang="en-US" dirty="0">
                <a:latin typeface="Times" charset="0"/>
                <a:ea typeface="ＭＳ Ｐゴシック" charset="0"/>
              </a:rPr>
              <a:t>Curie</a:t>
            </a:r>
            <a:r>
              <a:rPr lang="en-US" altLang="ja-JP" dirty="0">
                <a:latin typeface="Times" charset="0"/>
                <a:ea typeface="ＭＳ Ｐゴシック" charset="0"/>
              </a:rPr>
              <a:t>’</a:t>
            </a:r>
            <a:r>
              <a:rPr lang="en-US" dirty="0">
                <a:latin typeface="Times" charset="0"/>
                <a:ea typeface="ＭＳ Ｐゴシック" charset="0"/>
              </a:rPr>
              <a:t>s Principle</a:t>
            </a:r>
          </a:p>
        </p:txBody>
      </p:sp>
      <p:sp>
        <p:nvSpPr>
          <p:cNvPr id="194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9463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490C5C4-CB64-EF4A-B158-731AEBEBCFA4}" type="slidenum">
              <a:rPr lang="en-US" sz="1200">
                <a:solidFill>
                  <a:srgbClr val="898989"/>
                </a:solidFill>
                <a:latin typeface="Times" charset="0"/>
                <a:cs typeface="Times" charset="0"/>
              </a:rPr>
              <a:pPr eaLnBrk="1" hangingPunct="1"/>
              <a:t>19</a:t>
            </a:fld>
            <a:endParaRPr lang="en-US" sz="1200">
              <a:solidFill>
                <a:srgbClr val="898989"/>
              </a:solidFill>
              <a:latin typeface="Times" charset="0"/>
              <a:cs typeface="Times" charset="0"/>
            </a:endParaRPr>
          </a:p>
        </p:txBody>
      </p:sp>
      <p:sp>
        <p:nvSpPr>
          <p:cNvPr id="19464" name="TextBox 4"/>
          <p:cNvSpPr txBox="1">
            <a:spLocks noChangeArrowheads="1"/>
          </p:cNvSpPr>
          <p:nvPr/>
        </p:nvSpPr>
        <p:spPr bwMode="auto">
          <a:xfrm>
            <a:off x="444500" y="1341438"/>
            <a:ext cx="21764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3200">
                <a:latin typeface="Times" charset="0"/>
                <a:cs typeface="Times" charset="0"/>
              </a:rPr>
              <a:t>A symmetry of a </a:t>
            </a:r>
            <a:r>
              <a:rPr lang="en-US" sz="4000">
                <a:solidFill>
                  <a:srgbClr val="FF0000"/>
                </a:solidFill>
                <a:latin typeface="Times" charset="0"/>
                <a:cs typeface="Times" charset="0"/>
              </a:rPr>
              <a:t>cause</a:t>
            </a:r>
            <a:endParaRPr lang="en-US" sz="3200">
              <a:solidFill>
                <a:srgbClr val="FF0000"/>
              </a:solidFill>
              <a:latin typeface="Times" charset="0"/>
              <a:cs typeface="Times" charset="0"/>
            </a:endParaRPr>
          </a:p>
        </p:txBody>
      </p:sp>
      <p:sp>
        <p:nvSpPr>
          <p:cNvPr id="19465" name="TextBox 12"/>
          <p:cNvSpPr txBox="1">
            <a:spLocks noChangeArrowheads="1"/>
          </p:cNvSpPr>
          <p:nvPr/>
        </p:nvSpPr>
        <p:spPr bwMode="auto">
          <a:xfrm>
            <a:off x="5330825" y="1431925"/>
            <a:ext cx="26431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latin typeface="Times" charset="0"/>
                <a:cs typeface="Times" charset="0"/>
              </a:rPr>
              <a:t>a symmetry of its </a:t>
            </a:r>
            <a:r>
              <a:rPr lang="en-US" sz="4000">
                <a:solidFill>
                  <a:srgbClr val="FF0000"/>
                </a:solidFill>
                <a:latin typeface="Times" charset="0"/>
                <a:cs typeface="Times" charset="0"/>
              </a:rPr>
              <a:t>effect</a:t>
            </a:r>
            <a:r>
              <a:rPr lang="en-US" sz="3200">
                <a:latin typeface="Times" charset="0"/>
                <a:cs typeface="Times" charset="0"/>
              </a:rPr>
              <a:t>.</a:t>
            </a:r>
          </a:p>
        </p:txBody>
      </p:sp>
      <p:sp>
        <p:nvSpPr>
          <p:cNvPr id="19466" name="TextBox 13"/>
          <p:cNvSpPr txBox="1">
            <a:spLocks noChangeArrowheads="1"/>
          </p:cNvSpPr>
          <p:nvPr/>
        </p:nvSpPr>
        <p:spPr bwMode="auto">
          <a:xfrm>
            <a:off x="3133725" y="1520825"/>
            <a:ext cx="14239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>
                <a:latin typeface="Times" charset="0"/>
                <a:cs typeface="Times" charset="0"/>
              </a:rPr>
              <a:t>manifests as</a:t>
            </a:r>
          </a:p>
        </p:txBody>
      </p:sp>
    </p:spTree>
    <p:extLst>
      <p:ext uri="{BB962C8B-B14F-4D97-AF65-F5344CB8AC3E}">
        <p14:creationId xmlns:p14="http://schemas.microsoft.com/office/powerpoint/2010/main" val="3532453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5D558B-30F8-CB5F-C200-AFA0CFCAA5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79340"/>
            <a:ext cx="8229600" cy="861678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ImageFX</a:t>
            </a:r>
            <a:r>
              <a:rPr lang="en-US" dirty="0"/>
              <a:t> response to prompt:</a:t>
            </a:r>
            <a:br>
              <a:rPr lang="en-US" dirty="0"/>
            </a:br>
            <a:r>
              <a:rPr lang="en-US" sz="3100" dirty="0"/>
              <a:t>The Metaphysics of Causation: An Empiricist Critique</a:t>
            </a:r>
            <a:br>
              <a:rPr lang="en-US" sz="3100" dirty="0"/>
            </a:br>
            <a:r>
              <a:rPr lang="en-US" sz="2000" dirty="0"/>
              <a:t>https://</a:t>
            </a:r>
            <a:r>
              <a:rPr lang="en-US" sz="2000" dirty="0" err="1"/>
              <a:t>aitestkitchen.withgoogle.com</a:t>
            </a:r>
            <a:r>
              <a:rPr lang="en-US" sz="2000" dirty="0"/>
              <a:t>/tools/image-</a:t>
            </a:r>
            <a:r>
              <a:rPr lang="en-US" sz="2000" dirty="0" err="1"/>
              <a:t>fx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6B15B7-833B-1F2F-4227-C48D001BCA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2</a:t>
            </a:fld>
            <a:endParaRPr lang="en-US"/>
          </a:p>
        </p:txBody>
      </p:sp>
      <p:pic>
        <p:nvPicPr>
          <p:cNvPr id="7" name="Content Placeholder 5" descr="A person wearing a hat and glasses&#10;&#10;Description automatically generated">
            <a:extLst>
              <a:ext uri="{FF2B5EF4-FFF2-40B4-BE49-F238E27FC236}">
                <a16:creationId xmlns:a16="http://schemas.microsoft.com/office/drawing/2014/main" id="{E060D0E5-B1C3-E5A1-B2D3-9300896FB6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92" y="1581926"/>
            <a:ext cx="5072450" cy="5072450"/>
          </a:xfrm>
          <a:prstGeom prst="rect">
            <a:avLst/>
          </a:prstGeom>
        </p:spPr>
      </p:pic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B32D50E-960E-73D0-7146-D2233A972E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09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 19"/>
          <p:cNvSpPr/>
          <p:nvPr/>
        </p:nvSpPr>
        <p:spPr>
          <a:xfrm>
            <a:off x="3876675" y="1266825"/>
            <a:ext cx="3313113" cy="450850"/>
          </a:xfrm>
          <a:custGeom>
            <a:avLst/>
            <a:gdLst>
              <a:gd name="connsiteX0" fmla="*/ 0 w 3313662"/>
              <a:gd name="connsiteY0" fmla="*/ 315903 h 451290"/>
              <a:gd name="connsiteX1" fmla="*/ 0 w 3313662"/>
              <a:gd name="connsiteY1" fmla="*/ 315903 h 451290"/>
              <a:gd name="connsiteX2" fmla="*/ 3313662 w 3313662"/>
              <a:gd name="connsiteY2" fmla="*/ 0 h 451290"/>
              <a:gd name="connsiteX3" fmla="*/ 3042896 w 3313662"/>
              <a:gd name="connsiteY3" fmla="*/ 451290 h 451290"/>
              <a:gd name="connsiteX4" fmla="*/ 0 w 3313662"/>
              <a:gd name="connsiteY4" fmla="*/ 315903 h 451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13662" h="451290">
                <a:moveTo>
                  <a:pt x="0" y="315903"/>
                </a:moveTo>
                <a:lnTo>
                  <a:pt x="0" y="315903"/>
                </a:lnTo>
                <a:lnTo>
                  <a:pt x="3313662" y="0"/>
                </a:lnTo>
                <a:lnTo>
                  <a:pt x="3042896" y="451290"/>
                </a:lnTo>
                <a:lnTo>
                  <a:pt x="0" y="315903"/>
                </a:lnTo>
                <a:close/>
              </a:path>
            </a:pathLst>
          </a:custGeom>
          <a:solidFill>
            <a:srgbClr val="C8FFC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884238" y="1298575"/>
            <a:ext cx="2805112" cy="850900"/>
          </a:xfrm>
          <a:custGeom>
            <a:avLst/>
            <a:gdLst>
              <a:gd name="connsiteX0" fmla="*/ 154723 w 2804364"/>
              <a:gd name="connsiteY0" fmla="*/ 0 h 851004"/>
              <a:gd name="connsiteX1" fmla="*/ 2804364 w 2804364"/>
              <a:gd name="connsiteY1" fmla="*/ 96705 h 851004"/>
              <a:gd name="connsiteX2" fmla="*/ 2720555 w 2804364"/>
              <a:gd name="connsiteY2" fmla="*/ 851004 h 851004"/>
              <a:gd name="connsiteX3" fmla="*/ 0 w 2804364"/>
              <a:gd name="connsiteY3" fmla="*/ 696276 h 851004"/>
              <a:gd name="connsiteX4" fmla="*/ 154723 w 2804364"/>
              <a:gd name="connsiteY4" fmla="*/ 0 h 851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04364" h="851004">
                <a:moveTo>
                  <a:pt x="154723" y="0"/>
                </a:moveTo>
                <a:lnTo>
                  <a:pt x="2804364" y="96705"/>
                </a:lnTo>
                <a:lnTo>
                  <a:pt x="2720555" y="851004"/>
                </a:lnTo>
                <a:lnTo>
                  <a:pt x="0" y="696276"/>
                </a:lnTo>
                <a:lnTo>
                  <a:pt x="154723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48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8938" cy="779462"/>
          </a:xfrm>
        </p:spPr>
        <p:txBody>
          <a:bodyPr/>
          <a:lstStyle/>
          <a:p>
            <a:r>
              <a:rPr lang="en-US" dirty="0">
                <a:latin typeface="Times" charset="0"/>
                <a:ea typeface="ＭＳ Ｐゴシック" charset="0"/>
              </a:rPr>
              <a:t>Curie</a:t>
            </a:r>
            <a:r>
              <a:rPr lang="en-US" altLang="ja-JP" dirty="0">
                <a:latin typeface="Times" charset="0"/>
                <a:ea typeface="ＭＳ Ｐゴシック" charset="0"/>
              </a:rPr>
              <a:t>’</a:t>
            </a:r>
            <a:r>
              <a:rPr lang="en-US" dirty="0">
                <a:latin typeface="Times" charset="0"/>
                <a:ea typeface="ＭＳ Ｐゴシック" charset="0"/>
              </a:rPr>
              <a:t>s principle is…</a:t>
            </a:r>
          </a:p>
        </p:txBody>
      </p:sp>
      <p:sp>
        <p:nvSpPr>
          <p:cNvPr id="2048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048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7412DD5-B88A-0549-9179-830A8CC64C2F}" type="slidenum">
              <a:rPr lang="en-US" sz="1200">
                <a:solidFill>
                  <a:srgbClr val="898989"/>
                </a:solidFill>
                <a:latin typeface="Times" charset="0"/>
                <a:cs typeface="Times" charset="0"/>
              </a:rPr>
              <a:pPr eaLnBrk="1" hangingPunct="1"/>
              <a:t>20</a:t>
            </a:fld>
            <a:endParaRPr lang="en-US" sz="1200">
              <a:solidFill>
                <a:srgbClr val="898989"/>
              </a:solidFill>
              <a:latin typeface="Times" charset="0"/>
              <a:cs typeface="Times" charset="0"/>
            </a:endParaRPr>
          </a:p>
        </p:txBody>
      </p:sp>
      <p:sp>
        <p:nvSpPr>
          <p:cNvPr id="20487" name="TextBox 5"/>
          <p:cNvSpPr txBox="1">
            <a:spLocks noChangeArrowheads="1"/>
          </p:cNvSpPr>
          <p:nvPr/>
        </p:nvSpPr>
        <p:spPr bwMode="auto">
          <a:xfrm>
            <a:off x="871538" y="1125538"/>
            <a:ext cx="31146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latin typeface="Times" charset="0"/>
                <a:cs typeface="Times" charset="0"/>
              </a:rPr>
              <a:t>A deep truth of causal metaphysics</a:t>
            </a:r>
          </a:p>
        </p:txBody>
      </p:sp>
      <p:sp>
        <p:nvSpPr>
          <p:cNvPr id="20488" name="TextBox 6"/>
          <p:cNvSpPr txBox="1">
            <a:spLocks noChangeArrowheads="1"/>
          </p:cNvSpPr>
          <p:nvPr/>
        </p:nvSpPr>
        <p:spPr bwMode="auto">
          <a:xfrm>
            <a:off x="4171950" y="1254125"/>
            <a:ext cx="35528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" charset="0"/>
                <a:cs typeface="Times" charset="0"/>
              </a:rPr>
              <a:t>Leibniz</a:t>
            </a:r>
            <a:r>
              <a:rPr lang="ja-JP" altLang="en-US" sz="1800">
                <a:latin typeface="Times" charset="0"/>
                <a:cs typeface="Times" charset="0"/>
              </a:rPr>
              <a:t>’</a:t>
            </a:r>
            <a:r>
              <a:rPr lang="en-US" sz="1800">
                <a:latin typeface="Times" charset="0"/>
                <a:cs typeface="Times" charset="0"/>
              </a:rPr>
              <a:t>s principle of sufficient reason applied to causation.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820738" y="3182938"/>
            <a:ext cx="7277100" cy="684212"/>
            <a:chOff x="799406" y="3474934"/>
            <a:chExt cx="7278452" cy="684396"/>
          </a:xfrm>
        </p:grpSpPr>
        <p:sp>
          <p:nvSpPr>
            <p:cNvPr id="22" name="Freeform 21"/>
            <p:cNvSpPr/>
            <p:nvPr/>
          </p:nvSpPr>
          <p:spPr>
            <a:xfrm>
              <a:off x="4041683" y="3628962"/>
              <a:ext cx="3404232" cy="315998"/>
            </a:xfrm>
            <a:custGeom>
              <a:avLst/>
              <a:gdLst>
                <a:gd name="connsiteX0" fmla="*/ 0 w 3403918"/>
                <a:gd name="connsiteY0" fmla="*/ 257880 h 315903"/>
                <a:gd name="connsiteX1" fmla="*/ 0 w 3403918"/>
                <a:gd name="connsiteY1" fmla="*/ 257880 h 315903"/>
                <a:gd name="connsiteX2" fmla="*/ 3146046 w 3403918"/>
                <a:gd name="connsiteY2" fmla="*/ 0 h 315903"/>
                <a:gd name="connsiteX3" fmla="*/ 3403918 w 3403918"/>
                <a:gd name="connsiteY3" fmla="*/ 315903 h 315903"/>
                <a:gd name="connsiteX4" fmla="*/ 0 w 3403918"/>
                <a:gd name="connsiteY4" fmla="*/ 257880 h 3159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03918" h="315903">
                  <a:moveTo>
                    <a:pt x="0" y="257880"/>
                  </a:moveTo>
                  <a:lnTo>
                    <a:pt x="0" y="257880"/>
                  </a:lnTo>
                  <a:lnTo>
                    <a:pt x="3146046" y="0"/>
                  </a:lnTo>
                  <a:lnTo>
                    <a:pt x="3403918" y="315903"/>
                  </a:lnTo>
                  <a:lnTo>
                    <a:pt x="0" y="257880"/>
                  </a:lnTo>
                  <a:close/>
                </a:path>
              </a:pathLst>
            </a:custGeom>
            <a:solidFill>
              <a:srgbClr val="C8FFC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Freeform 17"/>
            <p:cNvSpPr/>
            <p:nvPr/>
          </p:nvSpPr>
          <p:spPr>
            <a:xfrm flipH="1" flipV="1">
              <a:off x="843864" y="3759172"/>
              <a:ext cx="3031100" cy="373163"/>
            </a:xfrm>
            <a:custGeom>
              <a:avLst/>
              <a:gdLst>
                <a:gd name="connsiteX0" fmla="*/ 154723 w 2804364"/>
                <a:gd name="connsiteY0" fmla="*/ 0 h 851004"/>
                <a:gd name="connsiteX1" fmla="*/ 2804364 w 2804364"/>
                <a:gd name="connsiteY1" fmla="*/ 96705 h 851004"/>
                <a:gd name="connsiteX2" fmla="*/ 2720555 w 2804364"/>
                <a:gd name="connsiteY2" fmla="*/ 851004 h 851004"/>
                <a:gd name="connsiteX3" fmla="*/ 0 w 2804364"/>
                <a:gd name="connsiteY3" fmla="*/ 696276 h 851004"/>
                <a:gd name="connsiteX4" fmla="*/ 154723 w 2804364"/>
                <a:gd name="connsiteY4" fmla="*/ 0 h 851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4364" h="851004">
                  <a:moveTo>
                    <a:pt x="154723" y="0"/>
                  </a:moveTo>
                  <a:lnTo>
                    <a:pt x="2804364" y="96705"/>
                  </a:lnTo>
                  <a:lnTo>
                    <a:pt x="2720555" y="851004"/>
                  </a:lnTo>
                  <a:lnTo>
                    <a:pt x="0" y="696276"/>
                  </a:lnTo>
                  <a:lnTo>
                    <a:pt x="154723" y="0"/>
                  </a:lnTo>
                  <a:close/>
                </a:path>
              </a:pathLst>
            </a:custGeom>
            <a:solidFill>
              <a:srgbClr val="C8DC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510" name="TextBox 8"/>
            <p:cNvSpPr txBox="1">
              <a:spLocks noChangeArrowheads="1"/>
            </p:cNvSpPr>
            <p:nvPr/>
          </p:nvSpPr>
          <p:spPr bwMode="auto">
            <a:xfrm>
              <a:off x="799406" y="3636110"/>
              <a:ext cx="296747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800" dirty="0">
                  <a:latin typeface="Times" charset="0"/>
                  <a:cs typeface="Times" charset="0"/>
                </a:rPr>
                <a:t>Demonstrable truth</a:t>
              </a:r>
            </a:p>
          </p:txBody>
        </p:sp>
        <p:sp>
          <p:nvSpPr>
            <p:cNvPr id="20511" name="TextBox 9"/>
            <p:cNvSpPr txBox="1">
              <a:spLocks noChangeArrowheads="1"/>
            </p:cNvSpPr>
            <p:nvPr/>
          </p:nvSpPr>
          <p:spPr bwMode="auto">
            <a:xfrm>
              <a:off x="4242003" y="3474934"/>
              <a:ext cx="383585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latin typeface="Times" charset="0"/>
                  <a:cs typeface="Times" charset="0"/>
                </a:rPr>
                <a:t>For deterministic and indeterministic systems. (Ismael)</a:t>
              </a: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573088" y="2281238"/>
            <a:ext cx="7002462" cy="871537"/>
            <a:chOff x="567320" y="2475649"/>
            <a:chExt cx="7001241" cy="870345"/>
          </a:xfrm>
        </p:grpSpPr>
        <p:sp>
          <p:nvSpPr>
            <p:cNvPr id="21" name="Freeform 20"/>
            <p:cNvSpPr/>
            <p:nvPr/>
          </p:nvSpPr>
          <p:spPr>
            <a:xfrm>
              <a:off x="3829063" y="2694424"/>
              <a:ext cx="3404594" cy="413770"/>
            </a:xfrm>
            <a:custGeom>
              <a:avLst/>
              <a:gdLst>
                <a:gd name="connsiteX0" fmla="*/ 0 w 3403917"/>
                <a:gd name="connsiteY0" fmla="*/ 135388 h 412609"/>
                <a:gd name="connsiteX1" fmla="*/ 3365237 w 3403917"/>
                <a:gd name="connsiteY1" fmla="*/ 412609 h 412609"/>
                <a:gd name="connsiteX2" fmla="*/ 3403917 w 3403917"/>
                <a:gd name="connsiteY2" fmla="*/ 0 h 412609"/>
                <a:gd name="connsiteX3" fmla="*/ 0 w 3403917"/>
                <a:gd name="connsiteY3" fmla="*/ 135388 h 4126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403917" h="412609">
                  <a:moveTo>
                    <a:pt x="0" y="135388"/>
                  </a:moveTo>
                  <a:lnTo>
                    <a:pt x="3365237" y="412609"/>
                  </a:lnTo>
                  <a:lnTo>
                    <a:pt x="3403917" y="0"/>
                  </a:lnTo>
                  <a:lnTo>
                    <a:pt x="0" y="135388"/>
                  </a:lnTo>
                  <a:close/>
                </a:path>
              </a:pathLst>
            </a:custGeom>
            <a:solidFill>
              <a:srgbClr val="C8FFC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 flipH="1">
              <a:off x="618111" y="2585036"/>
              <a:ext cx="3030009" cy="760958"/>
            </a:xfrm>
            <a:custGeom>
              <a:avLst/>
              <a:gdLst>
                <a:gd name="connsiteX0" fmla="*/ 154723 w 2804364"/>
                <a:gd name="connsiteY0" fmla="*/ 0 h 851004"/>
                <a:gd name="connsiteX1" fmla="*/ 2804364 w 2804364"/>
                <a:gd name="connsiteY1" fmla="*/ 96705 h 851004"/>
                <a:gd name="connsiteX2" fmla="*/ 2720555 w 2804364"/>
                <a:gd name="connsiteY2" fmla="*/ 851004 h 851004"/>
                <a:gd name="connsiteX3" fmla="*/ 0 w 2804364"/>
                <a:gd name="connsiteY3" fmla="*/ 696276 h 851004"/>
                <a:gd name="connsiteX4" fmla="*/ 154723 w 2804364"/>
                <a:gd name="connsiteY4" fmla="*/ 0 h 851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4364" h="851004">
                  <a:moveTo>
                    <a:pt x="154723" y="0"/>
                  </a:moveTo>
                  <a:lnTo>
                    <a:pt x="2804364" y="96705"/>
                  </a:lnTo>
                  <a:lnTo>
                    <a:pt x="2720555" y="851004"/>
                  </a:lnTo>
                  <a:lnTo>
                    <a:pt x="0" y="696276"/>
                  </a:lnTo>
                  <a:lnTo>
                    <a:pt x="154723" y="0"/>
                  </a:lnTo>
                  <a:close/>
                </a:path>
              </a:pathLst>
            </a:custGeom>
            <a:solidFill>
              <a:srgbClr val="C8DC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502" name="TextBox 7"/>
            <p:cNvSpPr txBox="1">
              <a:spLocks noChangeArrowheads="1"/>
            </p:cNvSpPr>
            <p:nvPr/>
          </p:nvSpPr>
          <p:spPr bwMode="auto">
            <a:xfrm>
              <a:off x="567320" y="2604589"/>
              <a:ext cx="268187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800">
                  <a:latin typeface="Times" charset="0"/>
                  <a:cs typeface="Times" charset="0"/>
                </a:rPr>
                <a:t>Cheap generality</a:t>
              </a:r>
            </a:p>
          </p:txBody>
        </p:sp>
        <p:sp>
          <p:nvSpPr>
            <p:cNvPr id="20503" name="TextBox 12"/>
            <p:cNvSpPr txBox="1">
              <a:spLocks noChangeArrowheads="1"/>
            </p:cNvSpPr>
            <p:nvPr/>
          </p:nvSpPr>
          <p:spPr bwMode="auto">
            <a:xfrm>
              <a:off x="4287073" y="2475649"/>
              <a:ext cx="328148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latin typeface="Times" charset="0"/>
                  <a:cs typeface="Times" charset="0"/>
                </a:rPr>
                <a:t>Achieved by necessary vagueness. (H. Freudenthal)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01650" y="4705350"/>
            <a:ext cx="7435849" cy="1619249"/>
            <a:chOff x="501650" y="4705350"/>
            <a:chExt cx="7435849" cy="1619249"/>
          </a:xfrm>
        </p:grpSpPr>
        <p:sp>
          <p:nvSpPr>
            <p:cNvPr id="24" name="Freeform 23"/>
            <p:cNvSpPr/>
            <p:nvPr/>
          </p:nvSpPr>
          <p:spPr bwMode="auto">
            <a:xfrm>
              <a:off x="3492500" y="4821238"/>
              <a:ext cx="4444999" cy="1503361"/>
            </a:xfrm>
            <a:custGeom>
              <a:avLst/>
              <a:gdLst>
                <a:gd name="connsiteX0" fmla="*/ 0 w 4789982"/>
                <a:gd name="connsiteY0" fmla="*/ 193410 h 1830949"/>
                <a:gd name="connsiteX1" fmla="*/ 3913216 w 4789982"/>
                <a:gd name="connsiteY1" fmla="*/ 0 h 1830949"/>
                <a:gd name="connsiteX2" fmla="*/ 4789982 w 4789982"/>
                <a:gd name="connsiteY2" fmla="*/ 1830949 h 1830949"/>
                <a:gd name="connsiteX3" fmla="*/ 0 w 4789982"/>
                <a:gd name="connsiteY3" fmla="*/ 193410 h 18309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89982" h="1830949">
                  <a:moveTo>
                    <a:pt x="0" y="193410"/>
                  </a:moveTo>
                  <a:lnTo>
                    <a:pt x="3913216" y="0"/>
                  </a:lnTo>
                  <a:lnTo>
                    <a:pt x="4789982" y="1830949"/>
                  </a:lnTo>
                  <a:lnTo>
                    <a:pt x="0" y="193410"/>
                  </a:lnTo>
                  <a:close/>
                </a:path>
              </a:pathLst>
            </a:custGeom>
            <a:solidFill>
              <a:srgbClr val="C8FFC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" name="Freeform 18"/>
            <p:cNvSpPr/>
            <p:nvPr/>
          </p:nvSpPr>
          <p:spPr bwMode="auto">
            <a:xfrm flipH="1">
              <a:off x="501650" y="4795838"/>
              <a:ext cx="2887663" cy="495300"/>
            </a:xfrm>
            <a:custGeom>
              <a:avLst/>
              <a:gdLst>
                <a:gd name="connsiteX0" fmla="*/ 154723 w 2804364"/>
                <a:gd name="connsiteY0" fmla="*/ 0 h 851004"/>
                <a:gd name="connsiteX1" fmla="*/ 2804364 w 2804364"/>
                <a:gd name="connsiteY1" fmla="*/ 96705 h 851004"/>
                <a:gd name="connsiteX2" fmla="*/ 2720555 w 2804364"/>
                <a:gd name="connsiteY2" fmla="*/ 851004 h 851004"/>
                <a:gd name="connsiteX3" fmla="*/ 0 w 2804364"/>
                <a:gd name="connsiteY3" fmla="*/ 696276 h 851004"/>
                <a:gd name="connsiteX4" fmla="*/ 154723 w 2804364"/>
                <a:gd name="connsiteY4" fmla="*/ 0 h 851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4364" h="851004">
                  <a:moveTo>
                    <a:pt x="154723" y="0"/>
                  </a:moveTo>
                  <a:lnTo>
                    <a:pt x="2804364" y="96705"/>
                  </a:lnTo>
                  <a:lnTo>
                    <a:pt x="2720555" y="851004"/>
                  </a:lnTo>
                  <a:lnTo>
                    <a:pt x="0" y="696276"/>
                  </a:lnTo>
                  <a:lnTo>
                    <a:pt x="154723" y="0"/>
                  </a:lnTo>
                  <a:close/>
                </a:path>
              </a:pathLst>
            </a:custGeom>
            <a:solidFill>
              <a:srgbClr val="C8DC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506" name="TextBox 10"/>
            <p:cNvSpPr txBox="1">
              <a:spLocks noChangeArrowheads="1"/>
            </p:cNvSpPr>
            <p:nvPr/>
          </p:nvSpPr>
          <p:spPr bwMode="auto">
            <a:xfrm>
              <a:off x="791782" y="4705350"/>
              <a:ext cx="1877586" cy="584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3200">
                  <a:latin typeface="Times" charset="0"/>
                  <a:cs typeface="Times" charset="0"/>
                </a:rPr>
                <a:t>Falsehood</a:t>
              </a:r>
            </a:p>
          </p:txBody>
        </p:sp>
        <p:sp>
          <p:nvSpPr>
            <p:cNvPr id="20507" name="TextBox 11"/>
            <p:cNvSpPr txBox="1">
              <a:spLocks noChangeArrowheads="1"/>
            </p:cNvSpPr>
            <p:nvPr/>
          </p:nvSpPr>
          <p:spPr bwMode="auto">
            <a:xfrm>
              <a:off x="4144391" y="4711795"/>
              <a:ext cx="3768616" cy="922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latin typeface="Times" charset="0"/>
                  <a:cs typeface="Times" charset="0"/>
                </a:rPr>
                <a:t>Counterexamples:</a:t>
              </a:r>
            </a:p>
            <a:p>
              <a:pPr eaLnBrk="1" hangingPunct="1"/>
              <a:r>
                <a:rPr lang="en-US" sz="1800">
                  <a:latin typeface="Times" charset="0"/>
                  <a:cs typeface="Times" charset="0"/>
                </a:rPr>
                <a:t>Indeterministic systems (van Frasssen)</a:t>
              </a:r>
            </a:p>
            <a:p>
              <a:pPr eaLnBrk="1" hangingPunct="1"/>
              <a:r>
                <a:rPr lang="en-US" sz="1800">
                  <a:latin typeface="Times" charset="0"/>
                  <a:cs typeface="Times" charset="0"/>
                </a:rPr>
                <a:t>Spontaneous symmetry breaking (??)</a:t>
              </a:r>
            </a:p>
          </p:txBody>
        </p:sp>
        <p:sp>
          <p:nvSpPr>
            <p:cNvPr id="20498" name="TextBox 13"/>
            <p:cNvSpPr txBox="1">
              <a:spLocks noChangeArrowheads="1"/>
            </p:cNvSpPr>
            <p:nvPr/>
          </p:nvSpPr>
          <p:spPr bwMode="auto">
            <a:xfrm>
              <a:off x="4222750" y="5640375"/>
              <a:ext cx="2420173" cy="369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Times" charset="0"/>
                  <a:cs typeface="Times" charset="0"/>
                </a:rPr>
                <a:t>Time reversal. (Roberts)</a:t>
              </a:r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534988" y="3997325"/>
            <a:ext cx="7362825" cy="646113"/>
            <a:chOff x="534361" y="3997173"/>
            <a:chExt cx="7363085" cy="646331"/>
          </a:xfrm>
        </p:grpSpPr>
        <p:sp>
          <p:nvSpPr>
            <p:cNvPr id="29" name="Freeform 28"/>
            <p:cNvSpPr/>
            <p:nvPr/>
          </p:nvSpPr>
          <p:spPr>
            <a:xfrm flipV="1">
              <a:off x="534361" y="4143272"/>
              <a:ext cx="2400385" cy="298551"/>
            </a:xfrm>
            <a:custGeom>
              <a:avLst/>
              <a:gdLst>
                <a:gd name="connsiteX0" fmla="*/ 154723 w 2804364"/>
                <a:gd name="connsiteY0" fmla="*/ 0 h 851004"/>
                <a:gd name="connsiteX1" fmla="*/ 2804364 w 2804364"/>
                <a:gd name="connsiteY1" fmla="*/ 96705 h 851004"/>
                <a:gd name="connsiteX2" fmla="*/ 2720555 w 2804364"/>
                <a:gd name="connsiteY2" fmla="*/ 851004 h 851004"/>
                <a:gd name="connsiteX3" fmla="*/ 0 w 2804364"/>
                <a:gd name="connsiteY3" fmla="*/ 696276 h 851004"/>
                <a:gd name="connsiteX4" fmla="*/ 154723 w 2804364"/>
                <a:gd name="connsiteY4" fmla="*/ 0 h 851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4364" h="851004">
                  <a:moveTo>
                    <a:pt x="154723" y="0"/>
                  </a:moveTo>
                  <a:lnTo>
                    <a:pt x="2804364" y="96705"/>
                  </a:lnTo>
                  <a:lnTo>
                    <a:pt x="2720555" y="851004"/>
                  </a:lnTo>
                  <a:lnTo>
                    <a:pt x="0" y="696276"/>
                  </a:lnTo>
                  <a:lnTo>
                    <a:pt x="154723" y="0"/>
                  </a:lnTo>
                  <a:close/>
                </a:path>
              </a:pathLst>
            </a:custGeom>
            <a:solidFill>
              <a:srgbClr val="C8DC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0" name="Freeform 29"/>
            <p:cNvSpPr/>
            <p:nvPr/>
          </p:nvSpPr>
          <p:spPr>
            <a:xfrm>
              <a:off x="3177641" y="4184561"/>
              <a:ext cx="4207024" cy="436710"/>
            </a:xfrm>
            <a:custGeom>
              <a:avLst/>
              <a:gdLst>
                <a:gd name="connsiteX0" fmla="*/ 0 w 4205494"/>
                <a:gd name="connsiteY0" fmla="*/ 69396 h 437191"/>
                <a:gd name="connsiteX1" fmla="*/ 4205494 w 4205494"/>
                <a:gd name="connsiteY1" fmla="*/ 0 h 437191"/>
                <a:gd name="connsiteX2" fmla="*/ 3789108 w 4205494"/>
                <a:gd name="connsiteY2" fmla="*/ 437191 h 437191"/>
                <a:gd name="connsiteX3" fmla="*/ 0 w 4205494"/>
                <a:gd name="connsiteY3" fmla="*/ 69396 h 4371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205494" h="437191">
                  <a:moveTo>
                    <a:pt x="0" y="69396"/>
                  </a:moveTo>
                  <a:lnTo>
                    <a:pt x="4205494" y="0"/>
                  </a:lnTo>
                  <a:lnTo>
                    <a:pt x="3789108" y="437191"/>
                  </a:lnTo>
                  <a:lnTo>
                    <a:pt x="0" y="69396"/>
                  </a:lnTo>
                  <a:close/>
                </a:path>
              </a:pathLst>
            </a:custGeom>
            <a:solidFill>
              <a:srgbClr val="C8FFC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496" name="TextBox 26"/>
            <p:cNvSpPr txBox="1">
              <a:spLocks noChangeArrowheads="1"/>
            </p:cNvSpPr>
            <p:nvPr/>
          </p:nvSpPr>
          <p:spPr bwMode="auto">
            <a:xfrm>
              <a:off x="853590" y="4017993"/>
              <a:ext cx="169967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800">
                  <a:latin typeface="Times" charset="0"/>
                  <a:cs typeface="Times" charset="0"/>
                </a:rPr>
                <a:t>Irrefutable</a:t>
              </a:r>
            </a:p>
          </p:txBody>
        </p:sp>
        <p:sp>
          <p:nvSpPr>
            <p:cNvPr id="20497" name="TextBox 27"/>
            <p:cNvSpPr txBox="1">
              <a:spLocks noChangeArrowheads="1"/>
            </p:cNvSpPr>
            <p:nvPr/>
          </p:nvSpPr>
          <p:spPr bwMode="auto">
            <a:xfrm>
              <a:off x="4066699" y="3997173"/>
              <a:ext cx="383074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latin typeface="Times" charset="0"/>
                  <a:cs typeface="Times" charset="0"/>
                </a:rPr>
                <a:t>Always protected by seeking hidden asymmetries. (Chalmers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76287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150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2684738-76EF-D84C-9228-9C12A6AEA1A3}" type="slidenum">
              <a:rPr lang="en-US" sz="1200">
                <a:solidFill>
                  <a:srgbClr val="898989"/>
                </a:solidFill>
                <a:latin typeface="Times" charset="0"/>
                <a:cs typeface="Times" charset="0"/>
              </a:rPr>
              <a:pPr eaLnBrk="1" hangingPunct="1"/>
              <a:t>21</a:t>
            </a:fld>
            <a:endParaRPr lang="en-US" sz="1200">
              <a:solidFill>
                <a:srgbClr val="898989"/>
              </a:solidFill>
              <a:latin typeface="Times" charset="0"/>
              <a:cs typeface="Times" charset="0"/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2116138" y="819150"/>
            <a:ext cx="5330825" cy="4981575"/>
          </a:xfrm>
          <a:custGeom>
            <a:avLst/>
            <a:gdLst>
              <a:gd name="connsiteX0" fmla="*/ 3102073 w 5190940"/>
              <a:gd name="connsiteY0" fmla="*/ 0 h 4434365"/>
              <a:gd name="connsiteX1" fmla="*/ 5190940 w 5190940"/>
              <a:gd name="connsiteY1" fmla="*/ 1887554 h 4434365"/>
              <a:gd name="connsiteX2" fmla="*/ 3872386 w 5190940"/>
              <a:gd name="connsiteY2" fmla="*/ 4434365 h 4434365"/>
              <a:gd name="connsiteX3" fmla="*/ 0 w 5190940"/>
              <a:gd name="connsiteY3" fmla="*/ 2352503 h 4434365"/>
              <a:gd name="connsiteX4" fmla="*/ 3102073 w 5190940"/>
              <a:gd name="connsiteY4" fmla="*/ 0 h 4434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90940" h="4434365">
                <a:moveTo>
                  <a:pt x="3102073" y="0"/>
                </a:moveTo>
                <a:lnTo>
                  <a:pt x="5190940" y="1887554"/>
                </a:lnTo>
                <a:lnTo>
                  <a:pt x="3872386" y="4434365"/>
                </a:lnTo>
                <a:lnTo>
                  <a:pt x="0" y="2352503"/>
                </a:lnTo>
                <a:lnTo>
                  <a:pt x="3102073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509" name="Title 1"/>
          <p:cNvSpPr>
            <a:spLocks noGrp="1"/>
          </p:cNvSpPr>
          <p:nvPr>
            <p:ph type="title"/>
          </p:nvPr>
        </p:nvSpPr>
        <p:spPr>
          <a:xfrm>
            <a:off x="1670050" y="1474788"/>
            <a:ext cx="4268788" cy="2220912"/>
          </a:xfrm>
        </p:spPr>
        <p:txBody>
          <a:bodyPr/>
          <a:lstStyle/>
          <a:p>
            <a:pPr algn="r"/>
            <a:r>
              <a:rPr lang="is-IS" sz="6600" dirty="0">
                <a:latin typeface="Times" charset="0"/>
                <a:ea typeface="ＭＳ Ｐゴシック" charset="0"/>
              </a:rPr>
              <a:t>… a Truism</a:t>
            </a:r>
            <a:endParaRPr lang="en-US" sz="6600" dirty="0">
              <a:latin typeface="Times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5149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/>
        </p:nvSpPr>
        <p:spPr>
          <a:xfrm>
            <a:off x="419100" y="368300"/>
            <a:ext cx="8166100" cy="571500"/>
          </a:xfrm>
          <a:custGeom>
            <a:avLst/>
            <a:gdLst>
              <a:gd name="connsiteX0" fmla="*/ 393700 w 8166100"/>
              <a:gd name="connsiteY0" fmla="*/ 0 h 571500"/>
              <a:gd name="connsiteX1" fmla="*/ 8115300 w 8166100"/>
              <a:gd name="connsiteY1" fmla="*/ 190500 h 571500"/>
              <a:gd name="connsiteX2" fmla="*/ 8166100 w 8166100"/>
              <a:gd name="connsiteY2" fmla="*/ 469900 h 571500"/>
              <a:gd name="connsiteX3" fmla="*/ 0 w 8166100"/>
              <a:gd name="connsiteY3" fmla="*/ 571500 h 571500"/>
              <a:gd name="connsiteX4" fmla="*/ 393700 w 8166100"/>
              <a:gd name="connsiteY4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66100" h="571500">
                <a:moveTo>
                  <a:pt x="393700" y="0"/>
                </a:moveTo>
                <a:lnTo>
                  <a:pt x="8115300" y="190500"/>
                </a:lnTo>
                <a:lnTo>
                  <a:pt x="8166100" y="469900"/>
                </a:lnTo>
                <a:lnTo>
                  <a:pt x="0" y="571500"/>
                </a:lnTo>
                <a:lnTo>
                  <a:pt x="393700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ie’s principle says 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6400" y="1638300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"/>
                <a:cs typeface="Times"/>
              </a:rPr>
              <a:t>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6600" y="1270000"/>
            <a:ext cx="179069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"/>
                <a:cs typeface="Times"/>
              </a:rPr>
              <a:t>a </a:t>
            </a:r>
            <a:r>
              <a:rPr lang="en-US" sz="2400" i="1" dirty="0">
                <a:latin typeface="Times"/>
                <a:cs typeface="Times"/>
              </a:rPr>
              <a:t>cause</a:t>
            </a:r>
            <a:r>
              <a:rPr lang="en-US" sz="2400" dirty="0">
                <a:latin typeface="Times"/>
                <a:cs typeface="Times"/>
              </a:rPr>
              <a:t> carries a symmetr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65800" y="1638300"/>
            <a:ext cx="11419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"/>
                <a:cs typeface="Times"/>
              </a:rPr>
              <a:t>THE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34200" y="1308100"/>
            <a:ext cx="179069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"/>
                <a:cs typeface="Times"/>
              </a:rPr>
              <a:t>the </a:t>
            </a:r>
            <a:r>
              <a:rPr lang="en-US" sz="2400" i="1" dirty="0">
                <a:latin typeface="Times"/>
                <a:cs typeface="Times"/>
              </a:rPr>
              <a:t>effect</a:t>
            </a:r>
            <a:r>
              <a:rPr lang="en-US" sz="2400" dirty="0">
                <a:latin typeface="Times"/>
                <a:cs typeface="Times"/>
              </a:rPr>
              <a:t> carries that symmetry.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2667000" y="1663700"/>
            <a:ext cx="2794000" cy="444500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0200" y="3073400"/>
            <a:ext cx="42230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"/>
                <a:cs typeface="Times"/>
              </a:rPr>
              <a:t>Abundant counterexamples: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1096963" y="3876146"/>
            <a:ext cx="2166937" cy="2264304"/>
            <a:chOff x="1096963" y="3876146"/>
            <a:chExt cx="2166937" cy="2264304"/>
          </a:xfrm>
        </p:grpSpPr>
        <p:pic>
          <p:nvPicPr>
            <p:cNvPr id="17" name="Picture 4" descr="alpha decay 1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6963" y="3876146"/>
              <a:ext cx="1138237" cy="1119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Box 6"/>
            <p:cNvSpPr txBox="1">
              <a:spLocks noChangeArrowheads="1"/>
            </p:cNvSpPr>
            <p:nvPr/>
          </p:nvSpPr>
          <p:spPr bwMode="auto">
            <a:xfrm>
              <a:off x="1154113" y="5218112"/>
              <a:ext cx="2109787" cy="922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1">
                  <a:latin typeface="Times" charset="0"/>
                  <a:cs typeface="Times" charset="0"/>
                </a:rPr>
                <a:t>Cause</a:t>
              </a:r>
              <a:r>
                <a:rPr lang="en-US" sz="1800">
                  <a:latin typeface="Times" charset="0"/>
                  <a:cs typeface="Times" charset="0"/>
                </a:rPr>
                <a:t>.</a:t>
              </a:r>
            </a:p>
            <a:p>
              <a:pPr eaLnBrk="1" hangingPunct="1"/>
              <a:r>
                <a:rPr lang="en-US" sz="1800">
                  <a:latin typeface="Times" charset="0"/>
                  <a:cs typeface="Times" charset="0"/>
                </a:rPr>
                <a:t>Spherically symmetric atom.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667000" y="3090862"/>
            <a:ext cx="6151563" cy="3144838"/>
            <a:chOff x="2667000" y="3090862"/>
            <a:chExt cx="6151563" cy="3144838"/>
          </a:xfrm>
        </p:grpSpPr>
        <p:grpSp>
          <p:nvGrpSpPr>
            <p:cNvPr id="14" name="Group 13"/>
            <p:cNvGrpSpPr>
              <a:grpSpLocks/>
            </p:cNvGrpSpPr>
            <p:nvPr/>
          </p:nvGrpSpPr>
          <p:grpSpPr bwMode="auto">
            <a:xfrm>
              <a:off x="6175375" y="3090862"/>
              <a:ext cx="2643188" cy="3144838"/>
              <a:chOff x="4739857" y="956773"/>
              <a:chExt cx="2644048" cy="3144865"/>
            </a:xfrm>
          </p:grpSpPr>
          <p:pic>
            <p:nvPicPr>
              <p:cNvPr id="15" name="Picture 5" descr="alpha decay 2.jp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142816">
                <a:off x="5008797" y="956773"/>
                <a:ext cx="2026841" cy="2196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" name="TextBox 7"/>
              <p:cNvSpPr txBox="1">
                <a:spLocks noChangeArrowheads="1"/>
              </p:cNvSpPr>
              <p:nvPr/>
            </p:nvSpPr>
            <p:spPr bwMode="auto">
              <a:xfrm>
                <a:off x="4739857" y="3178308"/>
                <a:ext cx="2644048" cy="923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 i="1">
                    <a:latin typeface="Times" charset="0"/>
                    <a:cs typeface="Times" charset="0"/>
                  </a:rPr>
                  <a:t>Effect</a:t>
                </a:r>
                <a:r>
                  <a:rPr lang="en-US" sz="1800">
                    <a:latin typeface="Times" charset="0"/>
                    <a:cs typeface="Times" charset="0"/>
                  </a:rPr>
                  <a:t>.</a:t>
                </a:r>
              </a:p>
              <a:p>
                <a:pPr eaLnBrk="1" hangingPunct="1"/>
                <a:r>
                  <a:rPr lang="en-US" sz="1800">
                    <a:latin typeface="Times" charset="0"/>
                    <a:cs typeface="Times" charset="0"/>
                  </a:rPr>
                  <a:t>Spatially asymmetric emission event.</a:t>
                </a:r>
              </a:p>
            </p:txBody>
          </p:sp>
        </p:grpSp>
        <p:sp>
          <p:nvSpPr>
            <p:cNvPr id="19" name="Right Arrow 18"/>
            <p:cNvSpPr/>
            <p:nvPr/>
          </p:nvSpPr>
          <p:spPr>
            <a:xfrm>
              <a:off x="2667000" y="4254500"/>
              <a:ext cx="2794000" cy="444500"/>
            </a:xfrm>
            <a:prstGeom prst="rightArrow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66202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2578100" y="1104900"/>
            <a:ext cx="3225800" cy="1569660"/>
            <a:chOff x="2578100" y="1104900"/>
            <a:chExt cx="3225800" cy="1569660"/>
          </a:xfrm>
        </p:grpSpPr>
        <p:sp>
          <p:nvSpPr>
            <p:cNvPr id="22" name="TextBox 21"/>
            <p:cNvSpPr txBox="1"/>
            <p:nvPr/>
          </p:nvSpPr>
          <p:spPr>
            <a:xfrm>
              <a:off x="2578100" y="1612900"/>
              <a:ext cx="96259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"/>
                  <a:cs typeface="Times"/>
                </a:rPr>
                <a:t>AND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606800" y="1104900"/>
              <a:ext cx="21971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latin typeface="Times" charset="0"/>
                  <a:cs typeface="Times" charset="0"/>
                </a:rPr>
                <a:t>the dependence of effect on cause respects the symmetry,</a:t>
              </a:r>
            </a:p>
          </p:txBody>
        </p:sp>
      </p:grpSp>
      <p:sp>
        <p:nvSpPr>
          <p:cNvPr id="13" name="Freeform 12"/>
          <p:cNvSpPr/>
          <p:nvPr/>
        </p:nvSpPr>
        <p:spPr>
          <a:xfrm>
            <a:off x="419100" y="368300"/>
            <a:ext cx="8166100" cy="571500"/>
          </a:xfrm>
          <a:custGeom>
            <a:avLst/>
            <a:gdLst>
              <a:gd name="connsiteX0" fmla="*/ 393700 w 8166100"/>
              <a:gd name="connsiteY0" fmla="*/ 0 h 571500"/>
              <a:gd name="connsiteX1" fmla="*/ 8115300 w 8166100"/>
              <a:gd name="connsiteY1" fmla="*/ 190500 h 571500"/>
              <a:gd name="connsiteX2" fmla="*/ 8166100 w 8166100"/>
              <a:gd name="connsiteY2" fmla="*/ 469900 h 571500"/>
              <a:gd name="connsiteX3" fmla="*/ 0 w 8166100"/>
              <a:gd name="connsiteY3" fmla="*/ 571500 h 571500"/>
              <a:gd name="connsiteX4" fmla="*/ 393700 w 8166100"/>
              <a:gd name="connsiteY4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66100" h="571500">
                <a:moveTo>
                  <a:pt x="393700" y="0"/>
                </a:moveTo>
                <a:lnTo>
                  <a:pt x="8115300" y="190500"/>
                </a:lnTo>
                <a:lnTo>
                  <a:pt x="8166100" y="469900"/>
                </a:lnTo>
                <a:lnTo>
                  <a:pt x="0" y="571500"/>
                </a:lnTo>
                <a:lnTo>
                  <a:pt x="393700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ie’s principle says 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6400" y="1638300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"/>
                <a:cs typeface="Times"/>
              </a:rPr>
              <a:t>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6600" y="1270000"/>
            <a:ext cx="179069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"/>
                <a:cs typeface="Times"/>
              </a:rPr>
              <a:t>a </a:t>
            </a:r>
            <a:r>
              <a:rPr lang="en-US" sz="2400" i="1" dirty="0">
                <a:latin typeface="Times"/>
                <a:cs typeface="Times"/>
              </a:rPr>
              <a:t>cause</a:t>
            </a:r>
            <a:r>
              <a:rPr lang="en-US" sz="2400" dirty="0">
                <a:latin typeface="Times"/>
                <a:cs typeface="Times"/>
              </a:rPr>
              <a:t> carries a symmetr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65800" y="1638300"/>
            <a:ext cx="11419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"/>
                <a:cs typeface="Times"/>
              </a:rPr>
              <a:t>THE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34200" y="1308100"/>
            <a:ext cx="179069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"/>
                <a:cs typeface="Times"/>
              </a:rPr>
              <a:t>the </a:t>
            </a:r>
            <a:r>
              <a:rPr lang="en-US" sz="2400" i="1" dirty="0">
                <a:latin typeface="Times"/>
                <a:cs typeface="Times"/>
              </a:rPr>
              <a:t>effect</a:t>
            </a:r>
            <a:r>
              <a:rPr lang="en-US" sz="2400" dirty="0">
                <a:latin typeface="Times"/>
                <a:cs typeface="Times"/>
              </a:rPr>
              <a:t> carries that symmetry.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88900" y="3467100"/>
            <a:ext cx="3708400" cy="1919427"/>
            <a:chOff x="88900" y="3467100"/>
            <a:chExt cx="3708400" cy="1919427"/>
          </a:xfrm>
        </p:grpSpPr>
        <p:sp>
          <p:nvSpPr>
            <p:cNvPr id="32" name="Freeform 31"/>
            <p:cNvSpPr/>
            <p:nvPr/>
          </p:nvSpPr>
          <p:spPr>
            <a:xfrm>
              <a:off x="88900" y="3467100"/>
              <a:ext cx="1282700" cy="850900"/>
            </a:xfrm>
            <a:custGeom>
              <a:avLst/>
              <a:gdLst>
                <a:gd name="connsiteX0" fmla="*/ 381000 w 965200"/>
                <a:gd name="connsiteY0" fmla="*/ 0 h 850900"/>
                <a:gd name="connsiteX1" fmla="*/ 965200 w 965200"/>
                <a:gd name="connsiteY1" fmla="*/ 215900 h 850900"/>
                <a:gd name="connsiteX2" fmla="*/ 876300 w 965200"/>
                <a:gd name="connsiteY2" fmla="*/ 850900 h 850900"/>
                <a:gd name="connsiteX3" fmla="*/ 0 w 965200"/>
                <a:gd name="connsiteY3" fmla="*/ 711200 h 850900"/>
                <a:gd name="connsiteX4" fmla="*/ 381000 w 965200"/>
                <a:gd name="connsiteY4" fmla="*/ 0 h 850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65200" h="850900">
                  <a:moveTo>
                    <a:pt x="381000" y="0"/>
                  </a:moveTo>
                  <a:lnTo>
                    <a:pt x="965200" y="215900"/>
                  </a:lnTo>
                  <a:lnTo>
                    <a:pt x="876300" y="850900"/>
                  </a:lnTo>
                  <a:lnTo>
                    <a:pt x="0" y="711200"/>
                  </a:lnTo>
                  <a:lnTo>
                    <a:pt x="381000" y="0"/>
                  </a:lnTo>
                  <a:close/>
                </a:path>
              </a:pathLst>
            </a:custGeom>
            <a:solidFill>
              <a:srgbClr val="DCFFDC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4800" y="3505200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latin typeface="Times"/>
                  <a:cs typeface="Times"/>
                </a:rPr>
                <a:t>1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927101" y="3632200"/>
              <a:ext cx="2870199" cy="1754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Curie’s principle is now a tautology.</a:t>
              </a:r>
            </a:p>
            <a:p>
              <a:r>
                <a:rPr lang="en-US" sz="2000" dirty="0">
                  <a:latin typeface="Times"/>
                  <a:cs typeface="Times"/>
                </a:rPr>
                <a:t>It is true no matter what “cause,” “effect” and “symmetry” mean.</a:t>
              </a:r>
              <a:endParaRPr lang="en-US" dirty="0">
                <a:latin typeface="Times"/>
                <a:cs typeface="Times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4152900" y="3619500"/>
            <a:ext cx="4546601" cy="1779727"/>
            <a:chOff x="4152900" y="3619500"/>
            <a:chExt cx="4546601" cy="1779727"/>
          </a:xfrm>
        </p:grpSpPr>
        <p:sp>
          <p:nvSpPr>
            <p:cNvPr id="33" name="Freeform 32"/>
            <p:cNvSpPr/>
            <p:nvPr/>
          </p:nvSpPr>
          <p:spPr>
            <a:xfrm>
              <a:off x="4152900" y="3683000"/>
              <a:ext cx="1282700" cy="850900"/>
            </a:xfrm>
            <a:custGeom>
              <a:avLst/>
              <a:gdLst>
                <a:gd name="connsiteX0" fmla="*/ 381000 w 965200"/>
                <a:gd name="connsiteY0" fmla="*/ 0 h 850900"/>
                <a:gd name="connsiteX1" fmla="*/ 965200 w 965200"/>
                <a:gd name="connsiteY1" fmla="*/ 215900 h 850900"/>
                <a:gd name="connsiteX2" fmla="*/ 876300 w 965200"/>
                <a:gd name="connsiteY2" fmla="*/ 850900 h 850900"/>
                <a:gd name="connsiteX3" fmla="*/ 0 w 965200"/>
                <a:gd name="connsiteY3" fmla="*/ 711200 h 850900"/>
                <a:gd name="connsiteX4" fmla="*/ 381000 w 965200"/>
                <a:gd name="connsiteY4" fmla="*/ 0 h 850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65200" h="850900">
                  <a:moveTo>
                    <a:pt x="381000" y="0"/>
                  </a:moveTo>
                  <a:lnTo>
                    <a:pt x="965200" y="215900"/>
                  </a:lnTo>
                  <a:lnTo>
                    <a:pt x="876300" y="850900"/>
                  </a:lnTo>
                  <a:lnTo>
                    <a:pt x="0" y="711200"/>
                  </a:lnTo>
                  <a:lnTo>
                    <a:pt x="381000" y="0"/>
                  </a:lnTo>
                  <a:close/>
                </a:path>
              </a:pathLst>
            </a:custGeom>
            <a:solidFill>
              <a:srgbClr val="DCFFDC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067301" y="3644900"/>
              <a:ext cx="3632200" cy="1754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Its instantiation in any system is arbitrary.</a:t>
              </a:r>
              <a:endParaRPr lang="en-US" sz="2000" dirty="0">
                <a:latin typeface="Times"/>
                <a:cs typeface="Times"/>
              </a:endParaRPr>
            </a:p>
            <a:p>
              <a:r>
                <a:rPr lang="en-US" sz="2000" dirty="0">
                  <a:latin typeface="Times"/>
                  <a:cs typeface="Times"/>
                </a:rPr>
                <a:t>It depends on how we choose to stipulate that the terms “cause” and “effect” map into the system.</a:t>
              </a:r>
              <a:endParaRPr lang="en-US" dirty="0">
                <a:latin typeface="Times"/>
                <a:cs typeface="Times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533900" y="3619500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latin typeface="Times"/>
                  <a:cs typeface="Times"/>
                </a:rPr>
                <a:t>2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1701800" y="5854700"/>
            <a:ext cx="5772439" cy="508000"/>
            <a:chOff x="1701800" y="5854700"/>
            <a:chExt cx="5772439" cy="508000"/>
          </a:xfrm>
        </p:grpSpPr>
        <p:sp>
          <p:nvSpPr>
            <p:cNvPr id="35" name="Freeform 34"/>
            <p:cNvSpPr/>
            <p:nvPr/>
          </p:nvSpPr>
          <p:spPr>
            <a:xfrm>
              <a:off x="1701800" y="5892800"/>
              <a:ext cx="5651500" cy="469900"/>
            </a:xfrm>
            <a:custGeom>
              <a:avLst/>
              <a:gdLst>
                <a:gd name="connsiteX0" fmla="*/ 177800 w 5651500"/>
                <a:gd name="connsiteY0" fmla="*/ 0 h 469900"/>
                <a:gd name="connsiteX1" fmla="*/ 5651500 w 5651500"/>
                <a:gd name="connsiteY1" fmla="*/ 50800 h 469900"/>
                <a:gd name="connsiteX2" fmla="*/ 5524500 w 5651500"/>
                <a:gd name="connsiteY2" fmla="*/ 469900 h 469900"/>
                <a:gd name="connsiteX3" fmla="*/ 0 w 5651500"/>
                <a:gd name="connsiteY3" fmla="*/ 381000 h 469900"/>
                <a:gd name="connsiteX4" fmla="*/ 177800 w 5651500"/>
                <a:gd name="connsiteY4" fmla="*/ 0 h 469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51500" h="469900">
                  <a:moveTo>
                    <a:pt x="177800" y="0"/>
                  </a:moveTo>
                  <a:lnTo>
                    <a:pt x="5651500" y="50800"/>
                  </a:lnTo>
                  <a:lnTo>
                    <a:pt x="5524500" y="469900"/>
                  </a:lnTo>
                  <a:lnTo>
                    <a:pt x="0" y="381000"/>
                  </a:lnTo>
                  <a:lnTo>
                    <a:pt x="177800" y="0"/>
                  </a:lnTo>
                  <a:close/>
                </a:path>
              </a:pathLst>
            </a:custGeom>
            <a:solidFill>
              <a:srgbClr val="FFDCDC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752600" y="5854700"/>
              <a:ext cx="57216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Times"/>
                  <a:cs typeface="Times"/>
                </a:rPr>
                <a:t>Truism = result easily gained by stipulation.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889000" y="2844800"/>
            <a:ext cx="6996627" cy="461665"/>
            <a:chOff x="889000" y="2844800"/>
            <a:chExt cx="6996627" cy="461665"/>
          </a:xfrm>
        </p:grpSpPr>
        <p:sp>
          <p:nvSpPr>
            <p:cNvPr id="41" name="Freeform 40"/>
            <p:cNvSpPr/>
            <p:nvPr/>
          </p:nvSpPr>
          <p:spPr>
            <a:xfrm>
              <a:off x="1104900" y="2857500"/>
              <a:ext cx="6642100" cy="406400"/>
            </a:xfrm>
            <a:custGeom>
              <a:avLst/>
              <a:gdLst>
                <a:gd name="connsiteX0" fmla="*/ 88900 w 6642100"/>
                <a:gd name="connsiteY0" fmla="*/ 0 h 482600"/>
                <a:gd name="connsiteX1" fmla="*/ 6642100 w 6642100"/>
                <a:gd name="connsiteY1" fmla="*/ 76200 h 482600"/>
                <a:gd name="connsiteX2" fmla="*/ 6565900 w 6642100"/>
                <a:gd name="connsiteY2" fmla="*/ 482600 h 482600"/>
                <a:gd name="connsiteX3" fmla="*/ 0 w 6642100"/>
                <a:gd name="connsiteY3" fmla="*/ 469900 h 482600"/>
                <a:gd name="connsiteX4" fmla="*/ 88900 w 6642100"/>
                <a:gd name="connsiteY4" fmla="*/ 0 h 4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642100" h="482600">
                  <a:moveTo>
                    <a:pt x="88900" y="0"/>
                  </a:moveTo>
                  <a:lnTo>
                    <a:pt x="6642100" y="76200"/>
                  </a:lnTo>
                  <a:lnTo>
                    <a:pt x="6565900" y="482600"/>
                  </a:lnTo>
                  <a:lnTo>
                    <a:pt x="0" y="469900"/>
                  </a:lnTo>
                  <a:lnTo>
                    <a:pt x="88900" y="0"/>
                  </a:lnTo>
                  <a:close/>
                </a:path>
              </a:pathLst>
            </a:custGeom>
            <a:solidFill>
              <a:srgbClr val="FFDCDC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89000" y="2844800"/>
              <a:ext cx="69966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mr-IN" sz="2400" dirty="0">
                  <a:latin typeface="Times"/>
                  <a:cs typeface="Times"/>
                </a:rPr>
                <a:t>…</a:t>
              </a:r>
              <a:r>
                <a:rPr lang="en-US" sz="2400" dirty="0">
                  <a:latin typeface="Times"/>
                  <a:cs typeface="Times"/>
                </a:rPr>
                <a:t> then it is protected from the counterexamples, but</a:t>
              </a:r>
              <a:r>
                <a:rPr lang="mr-IN" sz="2400" dirty="0">
                  <a:latin typeface="Times"/>
                  <a:cs typeface="Times"/>
                </a:rPr>
                <a:t>…</a:t>
              </a:r>
              <a:endParaRPr lang="en-US" sz="2400" dirty="0">
                <a:latin typeface="Times"/>
                <a:cs typeface="Time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5696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27D6BF4-82F4-1E47-839C-18E3E5BE319B}" type="slidenum">
              <a:rPr lang="en-US" sz="1200">
                <a:solidFill>
                  <a:srgbClr val="898989"/>
                </a:solidFill>
                <a:latin typeface="Times" charset="0"/>
                <a:cs typeface="Times" charset="0"/>
              </a:rPr>
              <a:pPr eaLnBrk="1" hangingPunct="1"/>
              <a:t>24</a:t>
            </a:fld>
            <a:endParaRPr lang="en-US" sz="1200">
              <a:solidFill>
                <a:srgbClr val="898989"/>
              </a:solidFill>
              <a:latin typeface="Times" charset="0"/>
              <a:cs typeface="Times" charset="0"/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2757488" y="838200"/>
            <a:ext cx="5553075" cy="4975225"/>
          </a:xfrm>
          <a:custGeom>
            <a:avLst/>
            <a:gdLst>
              <a:gd name="connsiteX0" fmla="*/ 3102073 w 5190940"/>
              <a:gd name="connsiteY0" fmla="*/ 0 h 4434365"/>
              <a:gd name="connsiteX1" fmla="*/ 5190940 w 5190940"/>
              <a:gd name="connsiteY1" fmla="*/ 1887554 h 4434365"/>
              <a:gd name="connsiteX2" fmla="*/ 3872386 w 5190940"/>
              <a:gd name="connsiteY2" fmla="*/ 4434365 h 4434365"/>
              <a:gd name="connsiteX3" fmla="*/ 0 w 5190940"/>
              <a:gd name="connsiteY3" fmla="*/ 2352503 h 4434365"/>
              <a:gd name="connsiteX4" fmla="*/ 3102073 w 5190940"/>
              <a:gd name="connsiteY4" fmla="*/ 0 h 4434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90940" h="4434365">
                <a:moveTo>
                  <a:pt x="3102073" y="0"/>
                </a:moveTo>
                <a:lnTo>
                  <a:pt x="5190940" y="1887554"/>
                </a:lnTo>
                <a:lnTo>
                  <a:pt x="3872386" y="4434365"/>
                </a:lnTo>
                <a:lnTo>
                  <a:pt x="0" y="2352503"/>
                </a:lnTo>
                <a:lnTo>
                  <a:pt x="3102073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749" name="Title 1"/>
          <p:cNvSpPr>
            <a:spLocks noGrp="1"/>
          </p:cNvSpPr>
          <p:nvPr>
            <p:ph type="title"/>
          </p:nvPr>
        </p:nvSpPr>
        <p:spPr>
          <a:xfrm>
            <a:off x="2019300" y="1309688"/>
            <a:ext cx="4573588" cy="2220912"/>
          </a:xfrm>
        </p:spPr>
        <p:txBody>
          <a:bodyPr>
            <a:normAutofit/>
          </a:bodyPr>
          <a:lstStyle/>
          <a:p>
            <a:pPr algn="r"/>
            <a:r>
              <a:rPr lang="en-US" sz="8800" dirty="0">
                <a:latin typeface="Times" charset="0"/>
                <a:ea typeface="ＭＳ Ｐゴシック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16256437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9"/>
          <p:cNvSpPr/>
          <p:nvPr/>
        </p:nvSpPr>
        <p:spPr>
          <a:xfrm>
            <a:off x="658813" y="409575"/>
            <a:ext cx="8294687" cy="666750"/>
          </a:xfrm>
          <a:custGeom>
            <a:avLst/>
            <a:gdLst>
              <a:gd name="connsiteX0" fmla="*/ 111036 w 6981398"/>
              <a:gd name="connsiteY0" fmla="*/ 0 h 666196"/>
              <a:gd name="connsiteX1" fmla="*/ 6946699 w 6981398"/>
              <a:gd name="connsiteY1" fmla="*/ 242884 h 666196"/>
              <a:gd name="connsiteX2" fmla="*/ 6981398 w 6981398"/>
              <a:gd name="connsiteY2" fmla="*/ 631498 h 666196"/>
              <a:gd name="connsiteX3" fmla="*/ 0 w 6981398"/>
              <a:gd name="connsiteY3" fmla="*/ 666196 h 666196"/>
              <a:gd name="connsiteX4" fmla="*/ 111036 w 6981398"/>
              <a:gd name="connsiteY4" fmla="*/ 0 h 666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81398" h="666196">
                <a:moveTo>
                  <a:pt x="111036" y="0"/>
                </a:moveTo>
                <a:lnTo>
                  <a:pt x="6946699" y="242884"/>
                </a:lnTo>
                <a:lnTo>
                  <a:pt x="6981398" y="631498"/>
                </a:lnTo>
                <a:lnTo>
                  <a:pt x="0" y="666196"/>
                </a:lnTo>
                <a:lnTo>
                  <a:pt x="111036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740275" y="1327150"/>
            <a:ext cx="2643188" cy="3144838"/>
            <a:chOff x="4739857" y="956773"/>
            <a:chExt cx="2644048" cy="3144865"/>
          </a:xfrm>
        </p:grpSpPr>
        <p:pic>
          <p:nvPicPr>
            <p:cNvPr id="32776" name="Picture 5" descr="alpha decay 2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42816">
              <a:off x="5008797" y="956773"/>
              <a:ext cx="2026841" cy="2196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7" name="TextBox 7"/>
            <p:cNvSpPr txBox="1">
              <a:spLocks noChangeArrowheads="1"/>
            </p:cNvSpPr>
            <p:nvPr/>
          </p:nvSpPr>
          <p:spPr bwMode="auto">
            <a:xfrm>
              <a:off x="4739857" y="3178308"/>
              <a:ext cx="2644048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1">
                  <a:latin typeface="Times" charset="0"/>
                  <a:cs typeface="Times" charset="0"/>
                </a:rPr>
                <a:t>Effect</a:t>
              </a:r>
              <a:r>
                <a:rPr lang="en-US" sz="1800">
                  <a:latin typeface="Times" charset="0"/>
                  <a:cs typeface="Times" charset="0"/>
                </a:rPr>
                <a:t>.</a:t>
              </a:r>
            </a:p>
            <a:p>
              <a:pPr eaLnBrk="1" hangingPunct="1"/>
              <a:r>
                <a:rPr lang="en-US" sz="1800">
                  <a:latin typeface="Times" charset="0"/>
                  <a:cs typeface="Times" charset="0"/>
                </a:rPr>
                <a:t>Spatially asymmetric emission event.</a:t>
              </a:r>
            </a:p>
          </p:txBody>
        </p:sp>
      </p:grpSp>
      <p:sp>
        <p:nvSpPr>
          <p:cNvPr id="3277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686800" cy="861678"/>
          </a:xfrm>
        </p:spPr>
        <p:txBody>
          <a:bodyPr>
            <a:noAutofit/>
          </a:bodyPr>
          <a:lstStyle/>
          <a:p>
            <a:r>
              <a:rPr lang="en-US" dirty="0">
                <a:latin typeface="Times" charset="0"/>
                <a:ea typeface="ＭＳ Ｐゴシック" charset="0"/>
              </a:rPr>
              <a:t>Alpha Decay (Curie principle does not apply.)</a:t>
            </a:r>
          </a:p>
        </p:txBody>
      </p:sp>
      <p:sp>
        <p:nvSpPr>
          <p:cNvPr id="327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2773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B744A51-DD43-5A41-AB08-449A77577B14}" type="slidenum">
              <a:rPr lang="en-US" sz="1200">
                <a:solidFill>
                  <a:srgbClr val="898989"/>
                </a:solidFill>
                <a:latin typeface="Times" charset="0"/>
                <a:cs typeface="Times" charset="0"/>
              </a:rPr>
              <a:pPr eaLnBrk="1" hangingPunct="1"/>
              <a:t>25</a:t>
            </a:fld>
            <a:endParaRPr lang="en-US" sz="1200">
              <a:solidFill>
                <a:srgbClr val="898989"/>
              </a:solidFill>
              <a:latin typeface="Times" charset="0"/>
              <a:cs typeface="Times" charset="0"/>
            </a:endParaRPr>
          </a:p>
        </p:txBody>
      </p:sp>
      <p:pic>
        <p:nvPicPr>
          <p:cNvPr id="32774" name="Picture 4" descr="alpha decay 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1695450"/>
            <a:ext cx="942975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5" name="TextBox 6"/>
          <p:cNvSpPr txBox="1">
            <a:spLocks noChangeArrowheads="1"/>
          </p:cNvSpPr>
          <p:nvPr/>
        </p:nvSpPr>
        <p:spPr bwMode="auto">
          <a:xfrm>
            <a:off x="1179513" y="2832100"/>
            <a:ext cx="2109787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i="1">
                <a:latin typeface="Times" charset="0"/>
                <a:cs typeface="Times" charset="0"/>
              </a:rPr>
              <a:t>Cause</a:t>
            </a:r>
            <a:r>
              <a:rPr lang="en-US" sz="1800">
                <a:latin typeface="Times" charset="0"/>
                <a:cs typeface="Times" charset="0"/>
              </a:rPr>
              <a:t>.</a:t>
            </a:r>
          </a:p>
          <a:p>
            <a:pPr eaLnBrk="1" hangingPunct="1"/>
            <a:r>
              <a:rPr lang="en-US" sz="1800">
                <a:latin typeface="Times" charset="0"/>
                <a:cs typeface="Times" charset="0"/>
              </a:rPr>
              <a:t>Spherically symmetric atom.</a:t>
            </a:r>
          </a:p>
        </p:txBody>
      </p:sp>
    </p:spTree>
    <p:extLst>
      <p:ext uri="{BB962C8B-B14F-4D97-AF65-F5344CB8AC3E}">
        <p14:creationId xmlns:p14="http://schemas.microsoft.com/office/powerpoint/2010/main" val="2712185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9"/>
          <p:cNvSpPr/>
          <p:nvPr/>
        </p:nvSpPr>
        <p:spPr>
          <a:xfrm>
            <a:off x="658813" y="434975"/>
            <a:ext cx="6981825" cy="666750"/>
          </a:xfrm>
          <a:custGeom>
            <a:avLst/>
            <a:gdLst>
              <a:gd name="connsiteX0" fmla="*/ 111036 w 6981398"/>
              <a:gd name="connsiteY0" fmla="*/ 0 h 666196"/>
              <a:gd name="connsiteX1" fmla="*/ 6946699 w 6981398"/>
              <a:gd name="connsiteY1" fmla="*/ 242884 h 666196"/>
              <a:gd name="connsiteX2" fmla="*/ 6981398 w 6981398"/>
              <a:gd name="connsiteY2" fmla="*/ 631498 h 666196"/>
              <a:gd name="connsiteX3" fmla="*/ 0 w 6981398"/>
              <a:gd name="connsiteY3" fmla="*/ 666196 h 666196"/>
              <a:gd name="connsiteX4" fmla="*/ 111036 w 6981398"/>
              <a:gd name="connsiteY4" fmla="*/ 0 h 666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81398" h="666196">
                <a:moveTo>
                  <a:pt x="111036" y="0"/>
                </a:moveTo>
                <a:lnTo>
                  <a:pt x="6946699" y="242884"/>
                </a:lnTo>
                <a:lnTo>
                  <a:pt x="6981398" y="631498"/>
                </a:lnTo>
                <a:lnTo>
                  <a:pt x="0" y="666196"/>
                </a:lnTo>
                <a:lnTo>
                  <a:pt x="111036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" charset="0"/>
                <a:ea typeface="ＭＳ Ｐゴシック" charset="0"/>
              </a:rPr>
              <a:t>Alpha Decay (Curie principle applies)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CF9043F-E003-1D40-A406-076C82080189}" type="slidenum">
              <a:rPr lang="en-US" sz="1200">
                <a:solidFill>
                  <a:srgbClr val="898989"/>
                </a:solidFill>
                <a:latin typeface="Times" charset="0"/>
                <a:cs typeface="Times" charset="0"/>
              </a:rPr>
              <a:pPr eaLnBrk="1" hangingPunct="1"/>
              <a:t>26</a:t>
            </a:fld>
            <a:endParaRPr lang="en-US" sz="1200">
              <a:solidFill>
                <a:srgbClr val="898989"/>
              </a:solidFill>
              <a:latin typeface="Times" charset="0"/>
              <a:cs typeface="Times" charset="0"/>
            </a:endParaRPr>
          </a:p>
        </p:txBody>
      </p:sp>
      <p:pic>
        <p:nvPicPr>
          <p:cNvPr id="33797" name="Picture 4" descr="alpha decay 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513" y="1695450"/>
            <a:ext cx="942975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TextBox 6"/>
          <p:cNvSpPr txBox="1">
            <a:spLocks noChangeArrowheads="1"/>
          </p:cNvSpPr>
          <p:nvPr/>
        </p:nvSpPr>
        <p:spPr bwMode="auto">
          <a:xfrm>
            <a:off x="1179513" y="2832100"/>
            <a:ext cx="2109787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i="1">
                <a:latin typeface="Times" charset="0"/>
                <a:cs typeface="Times" charset="0"/>
              </a:rPr>
              <a:t>Cause</a:t>
            </a:r>
            <a:r>
              <a:rPr lang="en-US" sz="1800">
                <a:latin typeface="Times" charset="0"/>
                <a:cs typeface="Times" charset="0"/>
              </a:rPr>
              <a:t>.</a:t>
            </a:r>
          </a:p>
          <a:p>
            <a:pPr eaLnBrk="1" hangingPunct="1"/>
            <a:r>
              <a:rPr lang="en-US" sz="1800">
                <a:latin typeface="Times" charset="0"/>
                <a:cs typeface="Times" charset="0"/>
              </a:rPr>
              <a:t>Spherically symmetric atom.</a:t>
            </a:r>
          </a:p>
        </p:txBody>
      </p:sp>
      <p:grpSp>
        <p:nvGrpSpPr>
          <p:cNvPr id="6" name="Group 9"/>
          <p:cNvGrpSpPr>
            <a:grpSpLocks/>
          </p:cNvGrpSpPr>
          <p:nvPr/>
        </p:nvGrpSpPr>
        <p:grpSpPr bwMode="auto">
          <a:xfrm>
            <a:off x="3857625" y="1271588"/>
            <a:ext cx="3514725" cy="4962525"/>
            <a:chOff x="3857625" y="1271588"/>
            <a:chExt cx="3514725" cy="4962025"/>
          </a:xfrm>
        </p:grpSpPr>
        <p:sp>
          <p:nvSpPr>
            <p:cNvPr id="33800" name="TextBox 7"/>
            <p:cNvSpPr txBox="1">
              <a:spLocks noChangeArrowheads="1"/>
            </p:cNvSpPr>
            <p:nvPr/>
          </p:nvSpPr>
          <p:spPr bwMode="auto">
            <a:xfrm>
              <a:off x="4288772" y="4940951"/>
              <a:ext cx="3032673" cy="1292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1">
                  <a:latin typeface="Times" charset="0"/>
                  <a:cs typeface="Times" charset="0"/>
                </a:rPr>
                <a:t>Effect</a:t>
              </a:r>
              <a:r>
                <a:rPr lang="en-US" sz="1800">
                  <a:latin typeface="Times" charset="0"/>
                  <a:cs typeface="Times" charset="0"/>
                </a:rPr>
                <a:t>.</a:t>
              </a:r>
            </a:p>
            <a:p>
              <a:pPr eaLnBrk="1" hangingPunct="1"/>
              <a:r>
                <a:rPr lang="en-US" sz="1800">
                  <a:latin typeface="Times" charset="0"/>
                  <a:cs typeface="Times" charset="0"/>
                </a:rPr>
                <a:t>Spatially symmetric </a:t>
              </a:r>
              <a:r>
                <a:rPr lang="en-US">
                  <a:latin typeface="Times" charset="0"/>
                  <a:cs typeface="Times" charset="0"/>
                </a:rPr>
                <a:t>probability distribution</a:t>
              </a:r>
              <a:r>
                <a:rPr lang="en-US" sz="1800">
                  <a:latin typeface="Times" charset="0"/>
                  <a:cs typeface="Times" charset="0"/>
                </a:rPr>
                <a:t> over emission events.</a:t>
              </a:r>
            </a:p>
          </p:txBody>
        </p:sp>
        <p:pic>
          <p:nvPicPr>
            <p:cNvPr id="33801" name="Picture 8" descr="alpha decay 3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7625" y="1271588"/>
              <a:ext cx="3514725" cy="3467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92242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/>
          <p:nvPr/>
        </p:nvSpPr>
        <p:spPr>
          <a:xfrm>
            <a:off x="658813" y="409575"/>
            <a:ext cx="6981825" cy="666750"/>
          </a:xfrm>
          <a:custGeom>
            <a:avLst/>
            <a:gdLst>
              <a:gd name="connsiteX0" fmla="*/ 111036 w 6981398"/>
              <a:gd name="connsiteY0" fmla="*/ 0 h 666196"/>
              <a:gd name="connsiteX1" fmla="*/ 6946699 w 6981398"/>
              <a:gd name="connsiteY1" fmla="*/ 242884 h 666196"/>
              <a:gd name="connsiteX2" fmla="*/ 6981398 w 6981398"/>
              <a:gd name="connsiteY2" fmla="*/ 631498 h 666196"/>
              <a:gd name="connsiteX3" fmla="*/ 0 w 6981398"/>
              <a:gd name="connsiteY3" fmla="*/ 666196 h 666196"/>
              <a:gd name="connsiteX4" fmla="*/ 111036 w 6981398"/>
              <a:gd name="connsiteY4" fmla="*/ 0 h 666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81398" h="666196">
                <a:moveTo>
                  <a:pt x="111036" y="0"/>
                </a:moveTo>
                <a:lnTo>
                  <a:pt x="6946699" y="242884"/>
                </a:lnTo>
                <a:lnTo>
                  <a:pt x="6981398" y="631498"/>
                </a:lnTo>
                <a:lnTo>
                  <a:pt x="0" y="666196"/>
                </a:lnTo>
                <a:lnTo>
                  <a:pt x="111036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8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" charset="0"/>
                <a:ea typeface="ＭＳ Ｐゴシック" charset="0"/>
              </a:rPr>
              <a:t>Which is the right effect?</a:t>
            </a:r>
          </a:p>
        </p:txBody>
      </p:sp>
      <p:sp>
        <p:nvSpPr>
          <p:cNvPr id="3482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4821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B480B69-AE3D-A547-9189-286A65ACDE57}" type="slidenum">
              <a:rPr lang="en-US" sz="1200">
                <a:solidFill>
                  <a:srgbClr val="898989"/>
                </a:solidFill>
                <a:latin typeface="Times" charset="0"/>
                <a:cs typeface="Times" charset="0"/>
              </a:rPr>
              <a:pPr eaLnBrk="1" hangingPunct="1"/>
              <a:t>27</a:t>
            </a:fld>
            <a:endParaRPr lang="en-US" sz="1200">
              <a:solidFill>
                <a:srgbClr val="898989"/>
              </a:solidFill>
              <a:latin typeface="Times" charset="0"/>
              <a:cs typeface="Times" charset="0"/>
            </a:endParaRPr>
          </a:p>
        </p:txBody>
      </p:sp>
      <p:pic>
        <p:nvPicPr>
          <p:cNvPr id="34822" name="Picture 4" descr="alpha decay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325" y="1384300"/>
            <a:ext cx="1673225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TextBox 6"/>
          <p:cNvSpPr txBox="1">
            <a:spLocks noChangeArrowheads="1"/>
          </p:cNvSpPr>
          <p:nvPr/>
        </p:nvSpPr>
        <p:spPr bwMode="auto">
          <a:xfrm>
            <a:off x="666750" y="3665538"/>
            <a:ext cx="21367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>
                <a:latin typeface="Times" charset="0"/>
                <a:cs typeface="Times" charset="0"/>
              </a:rPr>
              <a:t>Individual decay events?</a:t>
            </a:r>
          </a:p>
        </p:txBody>
      </p:sp>
      <p:sp>
        <p:nvSpPr>
          <p:cNvPr id="34824" name="TextBox 8"/>
          <p:cNvSpPr txBox="1">
            <a:spLocks noChangeArrowheads="1"/>
          </p:cNvSpPr>
          <p:nvPr/>
        </p:nvSpPr>
        <p:spPr bwMode="auto">
          <a:xfrm>
            <a:off x="854075" y="4857750"/>
            <a:ext cx="1687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>
                <a:latin typeface="Times" charset="0"/>
                <a:cs typeface="Times" charset="0"/>
              </a:rPr>
              <a:t>Token causation</a:t>
            </a:r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4178300" y="5738813"/>
            <a:ext cx="3841750" cy="603250"/>
            <a:chOff x="4177736" y="5738999"/>
            <a:chExt cx="3842719" cy="603740"/>
          </a:xfrm>
        </p:grpSpPr>
        <p:sp>
          <p:nvSpPr>
            <p:cNvPr id="15" name="Freeform 14"/>
            <p:cNvSpPr/>
            <p:nvPr/>
          </p:nvSpPr>
          <p:spPr>
            <a:xfrm>
              <a:off x="4414334" y="5800961"/>
              <a:ext cx="3455271" cy="541778"/>
            </a:xfrm>
            <a:custGeom>
              <a:avLst/>
              <a:gdLst>
                <a:gd name="connsiteX0" fmla="*/ 138795 w 3456000"/>
                <a:gd name="connsiteY0" fmla="*/ 0 h 541284"/>
                <a:gd name="connsiteX1" fmla="*/ 138795 w 3456000"/>
                <a:gd name="connsiteY1" fmla="*/ 0 h 541284"/>
                <a:gd name="connsiteX2" fmla="*/ 3456000 w 3456000"/>
                <a:gd name="connsiteY2" fmla="*/ 104093 h 541284"/>
                <a:gd name="connsiteX3" fmla="*/ 3428241 w 3456000"/>
                <a:gd name="connsiteY3" fmla="*/ 541284 h 541284"/>
                <a:gd name="connsiteX4" fmla="*/ 0 w 3456000"/>
                <a:gd name="connsiteY4" fmla="*/ 492707 h 541284"/>
                <a:gd name="connsiteX5" fmla="*/ 138795 w 3456000"/>
                <a:gd name="connsiteY5" fmla="*/ 0 h 5412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456000" h="541284">
                  <a:moveTo>
                    <a:pt x="138795" y="0"/>
                  </a:moveTo>
                  <a:lnTo>
                    <a:pt x="138795" y="0"/>
                  </a:lnTo>
                  <a:lnTo>
                    <a:pt x="3456000" y="104093"/>
                  </a:lnTo>
                  <a:lnTo>
                    <a:pt x="3428241" y="541284"/>
                  </a:lnTo>
                  <a:lnTo>
                    <a:pt x="0" y="492707"/>
                  </a:lnTo>
                  <a:lnTo>
                    <a:pt x="138795" y="0"/>
                  </a:lnTo>
                  <a:close/>
                </a:path>
              </a:pathLst>
            </a:custGeom>
            <a:solidFill>
              <a:srgbClr val="C8FFC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833" name="TextBox 10"/>
            <p:cNvSpPr txBox="1">
              <a:spLocks noChangeArrowheads="1"/>
            </p:cNvSpPr>
            <p:nvPr/>
          </p:nvSpPr>
          <p:spPr bwMode="auto">
            <a:xfrm>
              <a:off x="4177736" y="5738999"/>
              <a:ext cx="3842719" cy="584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3200">
                  <a:latin typeface="Times" charset="0"/>
                  <a:cs typeface="Times" charset="0"/>
                </a:rPr>
                <a:t>…whichever you like.</a:t>
              </a:r>
            </a:p>
          </p:txBody>
        </p:sp>
      </p:grpSp>
      <p:sp>
        <p:nvSpPr>
          <p:cNvPr id="12" name="Down Arrow 11"/>
          <p:cNvSpPr/>
          <p:nvPr/>
        </p:nvSpPr>
        <p:spPr>
          <a:xfrm>
            <a:off x="1554163" y="4337050"/>
            <a:ext cx="388937" cy="423863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4600575" y="1452563"/>
            <a:ext cx="2636838" cy="3719512"/>
            <a:chOff x="4601061" y="1452595"/>
            <a:chExt cx="2637108" cy="3719748"/>
          </a:xfrm>
        </p:grpSpPr>
        <p:pic>
          <p:nvPicPr>
            <p:cNvPr id="34828" name="Picture 5" descr="alpha decay 3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3709" y="1452595"/>
              <a:ext cx="2096870" cy="2068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9" name="TextBox 7"/>
            <p:cNvSpPr txBox="1">
              <a:spLocks noChangeArrowheads="1"/>
            </p:cNvSpPr>
            <p:nvPr/>
          </p:nvSpPr>
          <p:spPr bwMode="auto">
            <a:xfrm>
              <a:off x="4601061" y="3636319"/>
              <a:ext cx="263710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800">
                  <a:latin typeface="Times" charset="0"/>
                  <a:cs typeface="Times" charset="0"/>
                </a:rPr>
                <a:t>Probability distribution over decay events?</a:t>
              </a:r>
            </a:p>
          </p:txBody>
        </p:sp>
        <p:sp>
          <p:nvSpPr>
            <p:cNvPr id="34830" name="TextBox 9"/>
            <p:cNvSpPr txBox="1">
              <a:spLocks noChangeArrowheads="1"/>
            </p:cNvSpPr>
            <p:nvPr/>
          </p:nvSpPr>
          <p:spPr bwMode="auto">
            <a:xfrm>
              <a:off x="4976047" y="4803011"/>
              <a:ext cx="157225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800">
                  <a:latin typeface="Times" charset="0"/>
                  <a:cs typeface="Times" charset="0"/>
                </a:rPr>
                <a:t>Type causation</a:t>
              </a:r>
            </a:p>
          </p:txBody>
        </p:sp>
        <p:sp>
          <p:nvSpPr>
            <p:cNvPr id="13" name="Down Arrow 12"/>
            <p:cNvSpPr/>
            <p:nvPr/>
          </p:nvSpPr>
          <p:spPr>
            <a:xfrm>
              <a:off x="5572710" y="4322977"/>
              <a:ext cx="388978" cy="423889"/>
            </a:xfrm>
            <a:prstGeom prst="downArrow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1842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203200" y="1803400"/>
            <a:ext cx="1308100" cy="1130300"/>
          </a:xfrm>
          <a:custGeom>
            <a:avLst/>
            <a:gdLst>
              <a:gd name="connsiteX0" fmla="*/ 317500 w 1308100"/>
              <a:gd name="connsiteY0" fmla="*/ 0 h 1130300"/>
              <a:gd name="connsiteX1" fmla="*/ 1308100 w 1308100"/>
              <a:gd name="connsiteY1" fmla="*/ 228600 h 1130300"/>
              <a:gd name="connsiteX2" fmla="*/ 1282700 w 1308100"/>
              <a:gd name="connsiteY2" fmla="*/ 863600 h 1130300"/>
              <a:gd name="connsiteX3" fmla="*/ 0 w 1308100"/>
              <a:gd name="connsiteY3" fmla="*/ 1130300 h 1130300"/>
              <a:gd name="connsiteX4" fmla="*/ 317500 w 1308100"/>
              <a:gd name="connsiteY4" fmla="*/ 0 h 1130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8100" h="1130300">
                <a:moveTo>
                  <a:pt x="317500" y="0"/>
                </a:moveTo>
                <a:lnTo>
                  <a:pt x="1308100" y="228600"/>
                </a:lnTo>
                <a:lnTo>
                  <a:pt x="1282700" y="863600"/>
                </a:lnTo>
                <a:lnTo>
                  <a:pt x="0" y="1130300"/>
                </a:lnTo>
                <a:lnTo>
                  <a:pt x="317500" y="0"/>
                </a:lnTo>
                <a:close/>
              </a:path>
            </a:pathLst>
          </a:custGeom>
          <a:solidFill>
            <a:srgbClr val="FFDCD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67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76335A81-8131-4542-B2BB-9D6C7FABA676}" type="slidenum">
              <a:rPr lang="en-US" sz="1400"/>
              <a:pPr/>
              <a:t>28</a:t>
            </a:fld>
            <a:endParaRPr lang="en-US" sz="1400"/>
          </a:p>
        </p:txBody>
      </p:sp>
      <p:sp>
        <p:nvSpPr>
          <p:cNvPr id="28674" name="Freeform 14"/>
          <p:cNvSpPr>
            <a:spLocks/>
          </p:cNvSpPr>
          <p:nvPr/>
        </p:nvSpPr>
        <p:spPr bwMode="auto">
          <a:xfrm>
            <a:off x="393700" y="312738"/>
            <a:ext cx="8661400" cy="957262"/>
          </a:xfrm>
          <a:custGeom>
            <a:avLst/>
            <a:gdLst>
              <a:gd name="T0" fmla="*/ 2147483647 w 3748"/>
              <a:gd name="T1" fmla="*/ 0 h 467"/>
              <a:gd name="T2" fmla="*/ 2147483647 w 3748"/>
              <a:gd name="T3" fmla="*/ 2147483647 h 467"/>
              <a:gd name="T4" fmla="*/ 2147483647 w 3748"/>
              <a:gd name="T5" fmla="*/ 2147483647 h 467"/>
              <a:gd name="T6" fmla="*/ 0 w 3748"/>
              <a:gd name="T7" fmla="*/ 2147483647 h 467"/>
              <a:gd name="T8" fmla="*/ 2147483647 w 3748"/>
              <a:gd name="T9" fmla="*/ 0 h 4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748"/>
              <a:gd name="T16" fmla="*/ 0 h 467"/>
              <a:gd name="T17" fmla="*/ 3748 w 3748"/>
              <a:gd name="T18" fmla="*/ 467 h 467"/>
              <a:gd name="connsiteX0" fmla="*/ 640 w 10000"/>
              <a:gd name="connsiteY0" fmla="*/ 0 h 10000"/>
              <a:gd name="connsiteX1" fmla="*/ 9803 w 10000"/>
              <a:gd name="connsiteY1" fmla="*/ 2192 h 10000"/>
              <a:gd name="connsiteX2" fmla="*/ 10000 w 10000"/>
              <a:gd name="connsiteY2" fmla="*/ 9615 h 10000"/>
              <a:gd name="connsiteX3" fmla="*/ 0 w 10000"/>
              <a:gd name="connsiteY3" fmla="*/ 10000 h 10000"/>
              <a:gd name="connsiteX4" fmla="*/ 640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640" y="0"/>
                </a:moveTo>
                <a:lnTo>
                  <a:pt x="9803" y="2192"/>
                </a:lnTo>
                <a:cubicBezTo>
                  <a:pt x="9869" y="4666"/>
                  <a:pt x="9934" y="7141"/>
                  <a:pt x="10000" y="9615"/>
                </a:cubicBezTo>
                <a:lnTo>
                  <a:pt x="0" y="10000"/>
                </a:lnTo>
                <a:cubicBezTo>
                  <a:pt x="213" y="6667"/>
                  <a:pt x="427" y="3333"/>
                  <a:pt x="640" y="0"/>
                </a:cubicBezTo>
                <a:close/>
              </a:path>
            </a:pathLst>
          </a:custGeom>
          <a:solidFill>
            <a:srgbClr val="C9DB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17500"/>
            <a:ext cx="1765300" cy="871538"/>
          </a:xfrm>
        </p:spPr>
        <p:txBody>
          <a:bodyPr>
            <a:normAutofit fontScale="90000"/>
          </a:bodyPr>
          <a:lstStyle/>
          <a:p>
            <a:pPr algn="r" eaLnBrk="1" hangingPunct="1"/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Second horn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1828800" y="279400"/>
            <a:ext cx="7315200" cy="87153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Times"/>
                <a:ea typeface="+mj-ea"/>
                <a:cs typeface="Times"/>
              </a:defRPr>
            </a:lvl1pPr>
          </a:lstStyle>
          <a:p>
            <a:r>
              <a:rPr lang="en-US" sz="2800" dirty="0">
                <a:latin typeface="Times" charset="0"/>
                <a:ea typeface="ＭＳ Ｐゴシック" charset="0"/>
                <a:cs typeface="ＭＳ Ｐゴシック" charset="0"/>
              </a:rPr>
              <a:t>Causation places no factual restriction on science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41300" y="4102100"/>
            <a:ext cx="2387600" cy="1314628"/>
            <a:chOff x="241300" y="4102100"/>
            <a:chExt cx="2387600" cy="1314628"/>
          </a:xfrm>
        </p:grpSpPr>
        <p:sp>
          <p:nvSpPr>
            <p:cNvPr id="25" name="Freeform 24"/>
            <p:cNvSpPr/>
            <p:nvPr/>
          </p:nvSpPr>
          <p:spPr>
            <a:xfrm>
              <a:off x="241300" y="4102100"/>
              <a:ext cx="1308100" cy="1130300"/>
            </a:xfrm>
            <a:custGeom>
              <a:avLst/>
              <a:gdLst>
                <a:gd name="connsiteX0" fmla="*/ 317500 w 1308100"/>
                <a:gd name="connsiteY0" fmla="*/ 0 h 1130300"/>
                <a:gd name="connsiteX1" fmla="*/ 1308100 w 1308100"/>
                <a:gd name="connsiteY1" fmla="*/ 228600 h 1130300"/>
                <a:gd name="connsiteX2" fmla="*/ 1282700 w 1308100"/>
                <a:gd name="connsiteY2" fmla="*/ 863600 h 1130300"/>
                <a:gd name="connsiteX3" fmla="*/ 0 w 1308100"/>
                <a:gd name="connsiteY3" fmla="*/ 1130300 h 1130300"/>
                <a:gd name="connsiteX4" fmla="*/ 317500 w 1308100"/>
                <a:gd name="connsiteY4" fmla="*/ 0 h 1130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08100" h="1130300">
                  <a:moveTo>
                    <a:pt x="317500" y="0"/>
                  </a:moveTo>
                  <a:lnTo>
                    <a:pt x="1308100" y="228600"/>
                  </a:lnTo>
                  <a:lnTo>
                    <a:pt x="1282700" y="863600"/>
                  </a:lnTo>
                  <a:lnTo>
                    <a:pt x="0" y="1130300"/>
                  </a:lnTo>
                  <a:lnTo>
                    <a:pt x="317500" y="0"/>
                  </a:lnTo>
                  <a:close/>
                </a:path>
              </a:pathLst>
            </a:custGeom>
            <a:solidFill>
              <a:srgbClr val="DCFFDC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419100" y="4216400"/>
              <a:ext cx="2209800" cy="1200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400" dirty="0">
                  <a:latin typeface="Times"/>
                  <a:cs typeface="Times"/>
                </a:rPr>
                <a:t>Value of causal concepts is pragmatic.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90501" y="1955800"/>
            <a:ext cx="24384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>
                <a:latin typeface="Times"/>
                <a:cs typeface="Times"/>
              </a:rPr>
              <a:t>Causal notions cannot contradict any science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832100" y="2019300"/>
            <a:ext cx="6032500" cy="1077218"/>
            <a:chOff x="2832100" y="2019300"/>
            <a:chExt cx="6032500" cy="1077218"/>
          </a:xfrm>
        </p:grpSpPr>
        <p:sp>
          <p:nvSpPr>
            <p:cNvPr id="4" name="TextBox 3"/>
            <p:cNvSpPr txBox="1"/>
            <p:nvPr/>
          </p:nvSpPr>
          <p:spPr>
            <a:xfrm>
              <a:off x="3517900" y="2019300"/>
              <a:ext cx="53467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Any science can admit causal description</a:t>
              </a:r>
              <a:r>
                <a:rPr lang="en-US" sz="2000" dirty="0">
                  <a:latin typeface="Times"/>
                  <a:cs typeface="Times"/>
                </a:rPr>
                <a:t> if we choose suitable meanings for our causal terms.</a:t>
              </a:r>
            </a:p>
          </p:txBody>
        </p:sp>
        <p:sp>
          <p:nvSpPr>
            <p:cNvPr id="7" name="Right Arrow 6"/>
            <p:cNvSpPr/>
            <p:nvPr/>
          </p:nvSpPr>
          <p:spPr>
            <a:xfrm>
              <a:off x="2832100" y="2413000"/>
              <a:ext cx="457200" cy="317500"/>
            </a:xfrm>
            <a:prstGeom prst="rightArrow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857500" y="4025900"/>
            <a:ext cx="5841999" cy="1815882"/>
            <a:chOff x="2857500" y="4025900"/>
            <a:chExt cx="5841999" cy="1815882"/>
          </a:xfrm>
        </p:grpSpPr>
        <p:sp>
          <p:nvSpPr>
            <p:cNvPr id="6" name="TextBox 5"/>
            <p:cNvSpPr txBox="1"/>
            <p:nvPr/>
          </p:nvSpPr>
          <p:spPr>
            <a:xfrm>
              <a:off x="3505200" y="4025900"/>
              <a:ext cx="5194299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"/>
                  <a:cs typeface="Times"/>
                </a:rPr>
                <a:t>Facilitate understanding</a:t>
              </a:r>
              <a:r>
                <a:rPr lang="en-US" dirty="0">
                  <a:latin typeface="Times"/>
                  <a:cs typeface="Times"/>
                </a:rPr>
                <a:t> of a science; may even be necessary for understanding.</a:t>
              </a:r>
            </a:p>
            <a:p>
              <a:endParaRPr lang="en-US" dirty="0">
                <a:latin typeface="Times"/>
                <a:cs typeface="Times"/>
              </a:endParaRPr>
            </a:p>
            <a:p>
              <a:r>
                <a:rPr lang="en-US" sz="2000" dirty="0">
                  <a:latin typeface="Times"/>
                  <a:cs typeface="Times"/>
                </a:rPr>
                <a:t>Heuristic value:</a:t>
              </a:r>
              <a:r>
                <a:rPr lang="en-US" dirty="0">
                  <a:latin typeface="Times"/>
                  <a:cs typeface="Times"/>
                </a:rPr>
                <a:t> seeking causes has proven fertile.</a:t>
              </a:r>
            </a:p>
            <a:p>
              <a:endParaRPr lang="en-US" dirty="0">
                <a:latin typeface="Times"/>
                <a:cs typeface="Times"/>
              </a:endParaRPr>
            </a:p>
            <a:p>
              <a:r>
                <a:rPr lang="en-US" dirty="0">
                  <a:latin typeface="Times"/>
                  <a:cs typeface="Times"/>
                </a:rPr>
                <a:t>More</a:t>
              </a:r>
              <a:r>
                <a:rPr lang="mr-IN" dirty="0">
                  <a:latin typeface="Times"/>
                  <a:cs typeface="Times"/>
                </a:rPr>
                <a:t>…</a:t>
              </a:r>
              <a:endParaRPr lang="en-US" dirty="0">
                <a:latin typeface="Times"/>
                <a:cs typeface="Times"/>
              </a:endParaRPr>
            </a:p>
          </p:txBody>
        </p:sp>
        <p:sp>
          <p:nvSpPr>
            <p:cNvPr id="23" name="Right Arrow 22"/>
            <p:cNvSpPr/>
            <p:nvPr/>
          </p:nvSpPr>
          <p:spPr>
            <a:xfrm>
              <a:off x="2857500" y="4648200"/>
              <a:ext cx="457200" cy="317500"/>
            </a:xfrm>
            <a:prstGeom prst="rightArrow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0" y="1612900"/>
            <a:ext cx="8851900" cy="1854200"/>
            <a:chOff x="406400" y="2603500"/>
            <a:chExt cx="8851900" cy="1854200"/>
          </a:xfrm>
        </p:grpSpPr>
        <p:sp>
          <p:nvSpPr>
            <p:cNvPr id="3" name="Freeform 2"/>
            <p:cNvSpPr/>
            <p:nvPr/>
          </p:nvSpPr>
          <p:spPr>
            <a:xfrm>
              <a:off x="406400" y="2603500"/>
              <a:ext cx="8851900" cy="1854200"/>
            </a:xfrm>
            <a:custGeom>
              <a:avLst/>
              <a:gdLst>
                <a:gd name="connsiteX0" fmla="*/ 317500 w 8001000"/>
                <a:gd name="connsiteY0" fmla="*/ 0 h 1854200"/>
                <a:gd name="connsiteX1" fmla="*/ 8001000 w 8001000"/>
                <a:gd name="connsiteY1" fmla="*/ 139700 h 1854200"/>
                <a:gd name="connsiteX2" fmla="*/ 7835900 w 8001000"/>
                <a:gd name="connsiteY2" fmla="*/ 1854200 h 1854200"/>
                <a:gd name="connsiteX3" fmla="*/ 0 w 8001000"/>
                <a:gd name="connsiteY3" fmla="*/ 1663700 h 1854200"/>
                <a:gd name="connsiteX4" fmla="*/ 317500 w 8001000"/>
                <a:gd name="connsiteY4" fmla="*/ 0 h 1854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001000" h="1854200">
                  <a:moveTo>
                    <a:pt x="317500" y="0"/>
                  </a:moveTo>
                  <a:lnTo>
                    <a:pt x="8001000" y="139700"/>
                  </a:lnTo>
                  <a:lnTo>
                    <a:pt x="7835900" y="1854200"/>
                  </a:lnTo>
                  <a:lnTo>
                    <a:pt x="0" y="1663700"/>
                  </a:lnTo>
                  <a:lnTo>
                    <a:pt x="317500" y="0"/>
                  </a:lnTo>
                  <a:close/>
                </a:path>
              </a:pathLst>
            </a:custGeom>
            <a:solidFill>
              <a:srgbClr val="FFDCFF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990600" y="2641600"/>
              <a:ext cx="7772400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"/>
                  <a:cs typeface="Times"/>
                </a:rPr>
                <a:t>Any science can admit causal description</a:t>
              </a:r>
              <a:r>
                <a:rPr lang="en-US" sz="3200" dirty="0">
                  <a:latin typeface="Times"/>
                  <a:cs typeface="Times"/>
                </a:rPr>
                <a:t> if we choose suitable meanings for our causal terms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3773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>
            <a:extLst>
              <a:ext uri="{FF2B5EF4-FFF2-40B4-BE49-F238E27FC236}">
                <a16:creationId xmlns:a16="http://schemas.microsoft.com/office/drawing/2014/main" id="{6093859F-3AA4-A849-BE27-492166D109DD}"/>
              </a:ext>
            </a:extLst>
          </p:cNvPr>
          <p:cNvSpPr>
            <a:spLocks/>
          </p:cNvSpPr>
          <p:nvPr/>
        </p:nvSpPr>
        <p:spPr bwMode="auto">
          <a:xfrm>
            <a:off x="2979250" y="136525"/>
            <a:ext cx="5585399" cy="5743575"/>
          </a:xfrm>
          <a:custGeom>
            <a:avLst/>
            <a:gdLst>
              <a:gd name="T0" fmla="*/ 2147483647 w 3403"/>
              <a:gd name="T1" fmla="*/ 0 h 3618"/>
              <a:gd name="T2" fmla="*/ 0 w 3403"/>
              <a:gd name="T3" fmla="*/ 2147483647 h 3618"/>
              <a:gd name="T4" fmla="*/ 2147483647 w 3403"/>
              <a:gd name="T5" fmla="*/ 2147483647 h 3618"/>
              <a:gd name="T6" fmla="*/ 2147483647 w 3403"/>
              <a:gd name="T7" fmla="*/ 2147483647 h 3618"/>
              <a:gd name="T8" fmla="*/ 2147483647 w 3403"/>
              <a:gd name="T9" fmla="*/ 0 h 36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03"/>
              <a:gd name="T16" fmla="*/ 0 h 3618"/>
              <a:gd name="T17" fmla="*/ 3403 w 3403"/>
              <a:gd name="T18" fmla="*/ 3618 h 3618"/>
              <a:gd name="connsiteX0" fmla="*/ 5470 w 10339"/>
              <a:gd name="connsiteY0" fmla="*/ 0 h 10000"/>
              <a:gd name="connsiteX1" fmla="*/ 0 w 10339"/>
              <a:gd name="connsiteY1" fmla="*/ 7178 h 10000"/>
              <a:gd name="connsiteX2" fmla="*/ 4765 w 10339"/>
              <a:gd name="connsiteY2" fmla="*/ 10000 h 10000"/>
              <a:gd name="connsiteX3" fmla="*/ 10339 w 10339"/>
              <a:gd name="connsiteY3" fmla="*/ 6592 h 10000"/>
              <a:gd name="connsiteX4" fmla="*/ 5470 w 10339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339" h="10000">
                <a:moveTo>
                  <a:pt x="5470" y="0"/>
                </a:moveTo>
                <a:lnTo>
                  <a:pt x="0" y="7178"/>
                </a:lnTo>
                <a:lnTo>
                  <a:pt x="4765" y="10000"/>
                </a:lnTo>
                <a:lnTo>
                  <a:pt x="10339" y="6592"/>
                </a:lnTo>
                <a:lnTo>
                  <a:pt x="5470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1CCA3FE-EE53-A74B-A69C-2254E81079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8136" y="1389888"/>
            <a:ext cx="4524451" cy="2487168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/>
              <a:t>The debate over </a:t>
            </a:r>
            <a:r>
              <a:rPr lang="en-US" sz="6700" dirty="0"/>
              <a:t>Downward Caus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3483CD4-F2DE-8649-A489-BCFABE474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5282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>
            <a:extLst>
              <a:ext uri="{FF2B5EF4-FFF2-40B4-BE49-F238E27FC236}">
                <a16:creationId xmlns:a16="http://schemas.microsoft.com/office/drawing/2014/main" id="{42239F63-A4B0-1F46-AD24-E1CFD826109B}"/>
              </a:ext>
            </a:extLst>
          </p:cNvPr>
          <p:cNvSpPr/>
          <p:nvPr/>
        </p:nvSpPr>
        <p:spPr>
          <a:xfrm>
            <a:off x="363407" y="416213"/>
            <a:ext cx="6081844" cy="771525"/>
          </a:xfrm>
          <a:custGeom>
            <a:avLst/>
            <a:gdLst>
              <a:gd name="connsiteX0" fmla="*/ 192881 w 10844212"/>
              <a:gd name="connsiteY0" fmla="*/ 0 h 1028700"/>
              <a:gd name="connsiteX1" fmla="*/ 10779918 w 10844212"/>
              <a:gd name="connsiteY1" fmla="*/ 171450 h 1028700"/>
              <a:gd name="connsiteX2" fmla="*/ 10844212 w 10844212"/>
              <a:gd name="connsiteY2" fmla="*/ 700088 h 1028700"/>
              <a:gd name="connsiteX3" fmla="*/ 0 w 10844212"/>
              <a:gd name="connsiteY3" fmla="*/ 1028700 h 1028700"/>
              <a:gd name="connsiteX4" fmla="*/ 192881 w 10844212"/>
              <a:gd name="connsiteY4" fmla="*/ 0 h 1028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844212" h="1028700">
                <a:moveTo>
                  <a:pt x="192881" y="0"/>
                </a:moveTo>
                <a:lnTo>
                  <a:pt x="10779918" y="171450"/>
                </a:lnTo>
                <a:lnTo>
                  <a:pt x="10844212" y="700088"/>
                </a:lnTo>
                <a:lnTo>
                  <a:pt x="0" y="1028700"/>
                </a:lnTo>
                <a:lnTo>
                  <a:pt x="192881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1505CFC-B747-C049-AE7F-755D625F19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5400" dirty="0"/>
              <a:t>Empiricism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3FE3C17-90DB-CB48-B73A-5FC5FCD94FAC}"/>
              </a:ext>
            </a:extLst>
          </p:cNvPr>
          <p:cNvSpPr txBox="1"/>
          <p:nvPr/>
        </p:nvSpPr>
        <p:spPr>
          <a:xfrm>
            <a:off x="1380603" y="1359772"/>
            <a:ext cx="811441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8DFC106-4EC3-B745-AD67-95262C3F19E8}"/>
              </a:ext>
            </a:extLst>
          </p:cNvPr>
          <p:cNvSpPr txBox="1"/>
          <p:nvPr/>
        </p:nvSpPr>
        <p:spPr>
          <a:xfrm>
            <a:off x="2171523" y="2046341"/>
            <a:ext cx="16218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ll-e empiricis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DD57DAF-53D3-2549-A969-2A5988F231AD}"/>
              </a:ext>
            </a:extLst>
          </p:cNvPr>
          <p:cNvSpPr txBox="1"/>
          <p:nvPr/>
        </p:nvSpPr>
        <p:spPr>
          <a:xfrm>
            <a:off x="3798388" y="2088629"/>
            <a:ext cx="29654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 only learn contingent truths of the world from experiences of the world.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17A6F7FD-8844-E349-9EE2-8CBC722B61F9}"/>
              </a:ext>
            </a:extLst>
          </p:cNvPr>
          <p:cNvGrpSpPr/>
          <p:nvPr/>
        </p:nvGrpSpPr>
        <p:grpSpPr>
          <a:xfrm>
            <a:off x="1235048" y="3569044"/>
            <a:ext cx="7259381" cy="1569661"/>
            <a:chOff x="1856114" y="4121943"/>
            <a:chExt cx="9679175" cy="2092880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8FFA4094-C8BF-FC4C-92FC-D32107D4CED5}"/>
                </a:ext>
              </a:extLst>
            </p:cNvPr>
            <p:cNvSpPr txBox="1"/>
            <p:nvPr/>
          </p:nvSpPr>
          <p:spPr>
            <a:xfrm>
              <a:off x="1856114" y="4121943"/>
              <a:ext cx="1248633" cy="20928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9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5A46FFB-3116-8948-A37E-842EB1C684B1}"/>
                </a:ext>
              </a:extLst>
            </p:cNvPr>
            <p:cNvSpPr txBox="1"/>
            <p:nvPr/>
          </p:nvSpPr>
          <p:spPr>
            <a:xfrm>
              <a:off x="3043622" y="4576520"/>
              <a:ext cx="2162480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g-E empiricism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2A099CF-FC71-9D4C-B4DB-70FF89DDC256}"/>
                </a:ext>
              </a:extLst>
            </p:cNvPr>
            <p:cNvSpPr txBox="1"/>
            <p:nvPr/>
          </p:nvSpPr>
          <p:spPr>
            <a:xfrm>
              <a:off x="5273901" y="4551001"/>
              <a:ext cx="3953872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only contingent truths of the world we can learn are experiences of the world.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3C13BE0-BB66-A749-B1D3-92C4F41413A3}"/>
                </a:ext>
              </a:extLst>
            </p:cNvPr>
            <p:cNvSpPr txBox="1"/>
            <p:nvPr/>
          </p:nvSpPr>
          <p:spPr>
            <a:xfrm>
              <a:off x="9675530" y="4655476"/>
              <a:ext cx="1859759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e </a:t>
              </a:r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nnot</a:t>
              </a: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know that there truly are quarks.</a:t>
              </a:r>
            </a:p>
          </p:txBody>
        </p:sp>
      </p:grpSp>
      <p:pic>
        <p:nvPicPr>
          <p:cNvPr id="24" name="Content Placeholder 23">
            <a:extLst>
              <a:ext uri="{FF2B5EF4-FFF2-40B4-BE49-F238E27FC236}">
                <a16:creationId xmlns:a16="http://schemas.microsoft.com/office/drawing/2014/main" id="{F419735C-429A-2C48-BB55-4C143B5BF32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432" y="1830611"/>
            <a:ext cx="1474500" cy="1185461"/>
          </a:xfrm>
        </p:spPr>
      </p:pic>
      <p:sp>
        <p:nvSpPr>
          <p:cNvPr id="26" name="Freeform 25">
            <a:extLst>
              <a:ext uri="{FF2B5EF4-FFF2-40B4-BE49-F238E27FC236}">
                <a16:creationId xmlns:a16="http://schemas.microsoft.com/office/drawing/2014/main" id="{B11148D0-E0FA-6B4E-AA6F-01E640F0A522}"/>
              </a:ext>
            </a:extLst>
          </p:cNvPr>
          <p:cNvSpPr/>
          <p:nvPr/>
        </p:nvSpPr>
        <p:spPr>
          <a:xfrm>
            <a:off x="206368" y="4220169"/>
            <a:ext cx="8623880" cy="187524"/>
          </a:xfrm>
          <a:custGeom>
            <a:avLst/>
            <a:gdLst>
              <a:gd name="connsiteX0" fmla="*/ 0 w 10694194"/>
              <a:gd name="connsiteY0" fmla="*/ 250032 h 250032"/>
              <a:gd name="connsiteX1" fmla="*/ 1807369 w 10694194"/>
              <a:gd name="connsiteY1" fmla="*/ 42863 h 250032"/>
              <a:gd name="connsiteX2" fmla="*/ 8029575 w 10694194"/>
              <a:gd name="connsiteY2" fmla="*/ 221457 h 250032"/>
              <a:gd name="connsiteX3" fmla="*/ 10694194 w 10694194"/>
              <a:gd name="connsiteY3" fmla="*/ 0 h 250032"/>
              <a:gd name="connsiteX4" fmla="*/ 10694194 w 10694194"/>
              <a:gd name="connsiteY4" fmla="*/ 0 h 250032"/>
              <a:gd name="connsiteX5" fmla="*/ 10694194 w 10694194"/>
              <a:gd name="connsiteY5" fmla="*/ 0 h 250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694194" h="250032">
                <a:moveTo>
                  <a:pt x="0" y="250032"/>
                </a:moveTo>
                <a:cubicBezTo>
                  <a:pt x="234553" y="148828"/>
                  <a:pt x="469107" y="47625"/>
                  <a:pt x="1807369" y="42863"/>
                </a:cubicBezTo>
                <a:cubicBezTo>
                  <a:pt x="3145632" y="38100"/>
                  <a:pt x="6548438" y="228601"/>
                  <a:pt x="8029575" y="221457"/>
                </a:cubicBezTo>
                <a:cubicBezTo>
                  <a:pt x="9510712" y="214313"/>
                  <a:pt x="10694194" y="0"/>
                  <a:pt x="10694194" y="0"/>
                </a:cubicBezTo>
                <a:lnTo>
                  <a:pt x="10694194" y="0"/>
                </a:lnTo>
                <a:lnTo>
                  <a:pt x="10694194" y="0"/>
                </a:lnTo>
              </a:path>
            </a:pathLst>
          </a:custGeom>
          <a:noFill/>
          <a:ln w="501650">
            <a:solidFill>
              <a:srgbClr val="FF0000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3A989E-E241-2D42-8D5F-64795B674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D636B3-DF2F-134B-A88D-9309E8115631}" type="slidenum">
              <a:rPr lang="en-US" smtClean="0"/>
              <a:t>3</a:t>
            </a:fld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73DF734-C4E3-D64A-93FE-35C20EB13F55}"/>
              </a:ext>
            </a:extLst>
          </p:cNvPr>
          <p:cNvGrpSpPr/>
          <p:nvPr/>
        </p:nvGrpSpPr>
        <p:grpSpPr>
          <a:xfrm>
            <a:off x="6902288" y="500239"/>
            <a:ext cx="1796268" cy="2296105"/>
            <a:chOff x="8979428" y="136126"/>
            <a:chExt cx="2395023" cy="3061474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6B96928-4139-FD48-997D-81722B0F42DD}"/>
                </a:ext>
              </a:extLst>
            </p:cNvPr>
            <p:cNvSpPr txBox="1"/>
            <p:nvPr/>
          </p:nvSpPr>
          <p:spPr>
            <a:xfrm>
              <a:off x="8979428" y="2520492"/>
              <a:ext cx="2395023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3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e </a:t>
              </a:r>
              <a:r>
                <a:rPr lang="en-US" sz="135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n</a:t>
              </a:r>
              <a:r>
                <a:rPr lang="en-US" sz="13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earn that there truly are quarks.</a:t>
              </a:r>
            </a:p>
          </p:txBody>
        </p:sp>
        <p:pic>
          <p:nvPicPr>
            <p:cNvPr id="16" name="Picture 15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FD023C5F-34E3-DE45-A4E7-6AF055B1A83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979428" y="136126"/>
              <a:ext cx="2297378" cy="2197825"/>
            </a:xfrm>
            <a:prstGeom prst="rect">
              <a:avLst/>
            </a:prstGeom>
            <a:ln>
              <a:solidFill>
                <a:schemeClr val="bg1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2975854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26">
            <a:extLst>
              <a:ext uri="{FF2B5EF4-FFF2-40B4-BE49-F238E27FC236}">
                <a16:creationId xmlns:a16="http://schemas.microsoft.com/office/drawing/2014/main" id="{E33C5393-DBD4-6B45-90A0-BA7687D08B80}"/>
              </a:ext>
            </a:extLst>
          </p:cNvPr>
          <p:cNvSpPr/>
          <p:nvPr/>
        </p:nvSpPr>
        <p:spPr>
          <a:xfrm flipH="1">
            <a:off x="478033" y="4290311"/>
            <a:ext cx="1375258" cy="830998"/>
          </a:xfrm>
          <a:custGeom>
            <a:avLst/>
            <a:gdLst>
              <a:gd name="connsiteX0" fmla="*/ 0 w 1397203"/>
              <a:gd name="connsiteY0" fmla="*/ 0 h 958291"/>
              <a:gd name="connsiteX1" fmla="*/ 0 w 1397203"/>
              <a:gd name="connsiteY1" fmla="*/ 0 h 958291"/>
              <a:gd name="connsiteX2" fmla="*/ 1397203 w 1397203"/>
              <a:gd name="connsiteY2" fmla="*/ 168249 h 958291"/>
              <a:gd name="connsiteX3" fmla="*/ 1367943 w 1397203"/>
              <a:gd name="connsiteY3" fmla="*/ 958291 h 958291"/>
              <a:gd name="connsiteX4" fmla="*/ 29261 w 1397203"/>
              <a:gd name="connsiteY4" fmla="*/ 841248 h 958291"/>
              <a:gd name="connsiteX5" fmla="*/ 0 w 1397203"/>
              <a:gd name="connsiteY5" fmla="*/ 0 h 958291"/>
              <a:gd name="connsiteX0" fmla="*/ 0 w 1375258"/>
              <a:gd name="connsiteY0" fmla="*/ 0 h 958291"/>
              <a:gd name="connsiteX1" fmla="*/ 0 w 1375258"/>
              <a:gd name="connsiteY1" fmla="*/ 0 h 958291"/>
              <a:gd name="connsiteX2" fmla="*/ 1375258 w 1375258"/>
              <a:gd name="connsiteY2" fmla="*/ 7970 h 958291"/>
              <a:gd name="connsiteX3" fmla="*/ 1367943 w 1375258"/>
              <a:gd name="connsiteY3" fmla="*/ 958291 h 958291"/>
              <a:gd name="connsiteX4" fmla="*/ 29261 w 1375258"/>
              <a:gd name="connsiteY4" fmla="*/ 841248 h 958291"/>
              <a:gd name="connsiteX5" fmla="*/ 0 w 1375258"/>
              <a:gd name="connsiteY5" fmla="*/ 0 h 958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75258" h="958291">
                <a:moveTo>
                  <a:pt x="0" y="0"/>
                </a:moveTo>
                <a:lnTo>
                  <a:pt x="0" y="0"/>
                </a:lnTo>
                <a:lnTo>
                  <a:pt x="1375258" y="7970"/>
                </a:lnTo>
                <a:cubicBezTo>
                  <a:pt x="1372820" y="324744"/>
                  <a:pt x="1370381" y="641517"/>
                  <a:pt x="1367943" y="958291"/>
                </a:cubicBezTo>
                <a:lnTo>
                  <a:pt x="29261" y="841248"/>
                </a:lnTo>
                <a:lnTo>
                  <a:pt x="0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Freeform 25">
            <a:extLst>
              <a:ext uri="{FF2B5EF4-FFF2-40B4-BE49-F238E27FC236}">
                <a16:creationId xmlns:a16="http://schemas.microsoft.com/office/drawing/2014/main" id="{B3D19AFB-3975-3747-BC02-7599F9A519CC}"/>
              </a:ext>
            </a:extLst>
          </p:cNvPr>
          <p:cNvSpPr/>
          <p:nvPr/>
        </p:nvSpPr>
        <p:spPr>
          <a:xfrm>
            <a:off x="563271" y="1338682"/>
            <a:ext cx="1411833" cy="958291"/>
          </a:xfrm>
          <a:custGeom>
            <a:avLst/>
            <a:gdLst>
              <a:gd name="connsiteX0" fmla="*/ 0 w 1397203"/>
              <a:gd name="connsiteY0" fmla="*/ 0 h 958291"/>
              <a:gd name="connsiteX1" fmla="*/ 0 w 1397203"/>
              <a:gd name="connsiteY1" fmla="*/ 0 h 958291"/>
              <a:gd name="connsiteX2" fmla="*/ 1397203 w 1397203"/>
              <a:gd name="connsiteY2" fmla="*/ 168249 h 958291"/>
              <a:gd name="connsiteX3" fmla="*/ 1367943 w 1397203"/>
              <a:gd name="connsiteY3" fmla="*/ 958291 h 958291"/>
              <a:gd name="connsiteX4" fmla="*/ 29261 w 1397203"/>
              <a:gd name="connsiteY4" fmla="*/ 841248 h 958291"/>
              <a:gd name="connsiteX5" fmla="*/ 0 w 1397203"/>
              <a:gd name="connsiteY5" fmla="*/ 0 h 958291"/>
              <a:gd name="connsiteX0" fmla="*/ 0 w 1411833"/>
              <a:gd name="connsiteY0" fmla="*/ 0 h 958291"/>
              <a:gd name="connsiteX1" fmla="*/ 0 w 1411833"/>
              <a:gd name="connsiteY1" fmla="*/ 0 h 958291"/>
              <a:gd name="connsiteX2" fmla="*/ 1411833 w 1411833"/>
              <a:gd name="connsiteY2" fmla="*/ 58521 h 958291"/>
              <a:gd name="connsiteX3" fmla="*/ 1367943 w 1411833"/>
              <a:gd name="connsiteY3" fmla="*/ 958291 h 958291"/>
              <a:gd name="connsiteX4" fmla="*/ 29261 w 1411833"/>
              <a:gd name="connsiteY4" fmla="*/ 841248 h 958291"/>
              <a:gd name="connsiteX5" fmla="*/ 0 w 1411833"/>
              <a:gd name="connsiteY5" fmla="*/ 0 h 958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11833" h="958291">
                <a:moveTo>
                  <a:pt x="0" y="0"/>
                </a:moveTo>
                <a:lnTo>
                  <a:pt x="0" y="0"/>
                </a:lnTo>
                <a:lnTo>
                  <a:pt x="1411833" y="58521"/>
                </a:lnTo>
                <a:lnTo>
                  <a:pt x="1367943" y="958291"/>
                </a:lnTo>
                <a:lnTo>
                  <a:pt x="29261" y="841248"/>
                </a:lnTo>
                <a:lnTo>
                  <a:pt x="0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own Arrow 24">
            <a:extLst>
              <a:ext uri="{FF2B5EF4-FFF2-40B4-BE49-F238E27FC236}">
                <a16:creationId xmlns:a16="http://schemas.microsoft.com/office/drawing/2014/main" id="{59D32BE4-1A78-C442-8C99-1B487082A099}"/>
              </a:ext>
            </a:extLst>
          </p:cNvPr>
          <p:cNvSpPr/>
          <p:nvPr/>
        </p:nvSpPr>
        <p:spPr>
          <a:xfrm>
            <a:off x="876647" y="2459216"/>
            <a:ext cx="556085" cy="1549852"/>
          </a:xfrm>
          <a:prstGeom prst="downArrow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3DAB133-2D34-EA47-AB25-8400E7B1B9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033" y="257746"/>
            <a:ext cx="8229600" cy="597489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Downward caus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40E5A65-F3D5-2D4F-A836-B301E690C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C0B8CC-EA5B-7046-AB0C-224F6FF50B90}"/>
              </a:ext>
            </a:extLst>
          </p:cNvPr>
          <p:cNvSpPr txBox="1"/>
          <p:nvPr/>
        </p:nvSpPr>
        <p:spPr>
          <a:xfrm>
            <a:off x="490119" y="1421441"/>
            <a:ext cx="10680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>
                <a:latin typeface="Times"/>
                <a:cs typeface="Times"/>
              </a:rPr>
              <a:t>Upper lev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0CF2A9-5CDB-F544-8F15-0CE298D5621F}"/>
              </a:ext>
            </a:extLst>
          </p:cNvPr>
          <p:cNvSpPr txBox="1"/>
          <p:nvPr/>
        </p:nvSpPr>
        <p:spPr>
          <a:xfrm>
            <a:off x="468044" y="4215846"/>
            <a:ext cx="10680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>
                <a:latin typeface="Times"/>
                <a:cs typeface="Times"/>
              </a:rPr>
              <a:t>Lower level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B002C94-0649-2A43-A5A5-083C6836DF49}"/>
              </a:ext>
            </a:extLst>
          </p:cNvPr>
          <p:cNvSpPr txBox="1"/>
          <p:nvPr/>
        </p:nvSpPr>
        <p:spPr>
          <a:xfrm>
            <a:off x="490119" y="2818643"/>
            <a:ext cx="13291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"/>
                <a:cs typeface="Times"/>
              </a:rPr>
              <a:t>causally acts on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2D3045E5-E17D-9D4B-A6B7-DDC3DFCAEA37}"/>
              </a:ext>
            </a:extLst>
          </p:cNvPr>
          <p:cNvGrpSpPr/>
          <p:nvPr/>
        </p:nvGrpSpPr>
        <p:grpSpPr>
          <a:xfrm>
            <a:off x="2323426" y="1387648"/>
            <a:ext cx="2999232" cy="4756196"/>
            <a:chOff x="1891830" y="1387648"/>
            <a:chExt cx="2999232" cy="4756196"/>
          </a:xfrm>
        </p:grpSpPr>
        <p:sp>
          <p:nvSpPr>
            <p:cNvPr id="31" name="Freeform 30">
              <a:extLst>
                <a:ext uri="{FF2B5EF4-FFF2-40B4-BE49-F238E27FC236}">
                  <a16:creationId xmlns:a16="http://schemas.microsoft.com/office/drawing/2014/main" id="{F1CD60F1-E07D-CC4E-A1B9-D05ED746F274}"/>
                </a:ext>
              </a:extLst>
            </p:cNvPr>
            <p:cNvSpPr/>
            <p:nvPr/>
          </p:nvSpPr>
          <p:spPr>
            <a:xfrm flipV="1">
              <a:off x="1917754" y="4213192"/>
              <a:ext cx="2878359" cy="1930652"/>
            </a:xfrm>
            <a:custGeom>
              <a:avLst/>
              <a:gdLst>
                <a:gd name="connsiteX0" fmla="*/ 0 w 1397203"/>
                <a:gd name="connsiteY0" fmla="*/ 0 h 958291"/>
                <a:gd name="connsiteX1" fmla="*/ 0 w 1397203"/>
                <a:gd name="connsiteY1" fmla="*/ 0 h 958291"/>
                <a:gd name="connsiteX2" fmla="*/ 1397203 w 1397203"/>
                <a:gd name="connsiteY2" fmla="*/ 168249 h 958291"/>
                <a:gd name="connsiteX3" fmla="*/ 1367943 w 1397203"/>
                <a:gd name="connsiteY3" fmla="*/ 958291 h 958291"/>
                <a:gd name="connsiteX4" fmla="*/ 29261 w 1397203"/>
                <a:gd name="connsiteY4" fmla="*/ 841248 h 958291"/>
                <a:gd name="connsiteX5" fmla="*/ 0 w 1397203"/>
                <a:gd name="connsiteY5" fmla="*/ 0 h 958291"/>
                <a:gd name="connsiteX0" fmla="*/ 0 w 1397203"/>
                <a:gd name="connsiteY0" fmla="*/ 0 h 843266"/>
                <a:gd name="connsiteX1" fmla="*/ 0 w 1397203"/>
                <a:gd name="connsiteY1" fmla="*/ 0 h 843266"/>
                <a:gd name="connsiteX2" fmla="*/ 1397203 w 1397203"/>
                <a:gd name="connsiteY2" fmla="*/ 168249 h 843266"/>
                <a:gd name="connsiteX3" fmla="*/ 1350778 w 1397203"/>
                <a:gd name="connsiteY3" fmla="*/ 843266 h 843266"/>
                <a:gd name="connsiteX4" fmla="*/ 29261 w 1397203"/>
                <a:gd name="connsiteY4" fmla="*/ 841248 h 843266"/>
                <a:gd name="connsiteX5" fmla="*/ 0 w 1397203"/>
                <a:gd name="connsiteY5" fmla="*/ 0 h 843266"/>
                <a:gd name="connsiteX0" fmla="*/ 0 w 1350778"/>
                <a:gd name="connsiteY0" fmla="*/ 0 h 843266"/>
                <a:gd name="connsiteX1" fmla="*/ 0 w 1350778"/>
                <a:gd name="connsiteY1" fmla="*/ 0 h 843266"/>
                <a:gd name="connsiteX2" fmla="*/ 1301081 w 1350778"/>
                <a:gd name="connsiteY2" fmla="*/ 56420 h 843266"/>
                <a:gd name="connsiteX3" fmla="*/ 1350778 w 1350778"/>
                <a:gd name="connsiteY3" fmla="*/ 843266 h 843266"/>
                <a:gd name="connsiteX4" fmla="*/ 29261 w 1350778"/>
                <a:gd name="connsiteY4" fmla="*/ 841248 h 843266"/>
                <a:gd name="connsiteX5" fmla="*/ 0 w 1350778"/>
                <a:gd name="connsiteY5" fmla="*/ 0 h 843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350778" h="843266">
                  <a:moveTo>
                    <a:pt x="0" y="0"/>
                  </a:moveTo>
                  <a:lnTo>
                    <a:pt x="0" y="0"/>
                  </a:lnTo>
                  <a:lnTo>
                    <a:pt x="1301081" y="56420"/>
                  </a:lnTo>
                  <a:lnTo>
                    <a:pt x="1350778" y="843266"/>
                  </a:lnTo>
                  <a:lnTo>
                    <a:pt x="29261" y="8412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CFFD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>
              <a:extLst>
                <a:ext uri="{FF2B5EF4-FFF2-40B4-BE49-F238E27FC236}">
                  <a16:creationId xmlns:a16="http://schemas.microsoft.com/office/drawing/2014/main" id="{3A9D8B1D-5016-7A4D-ABD8-F1DCE2636822}"/>
                </a:ext>
              </a:extLst>
            </p:cNvPr>
            <p:cNvSpPr/>
            <p:nvPr/>
          </p:nvSpPr>
          <p:spPr>
            <a:xfrm>
              <a:off x="1891830" y="1387648"/>
              <a:ext cx="2999232" cy="1143411"/>
            </a:xfrm>
            <a:custGeom>
              <a:avLst/>
              <a:gdLst>
                <a:gd name="connsiteX0" fmla="*/ 0 w 1397203"/>
                <a:gd name="connsiteY0" fmla="*/ 0 h 958291"/>
                <a:gd name="connsiteX1" fmla="*/ 0 w 1397203"/>
                <a:gd name="connsiteY1" fmla="*/ 0 h 958291"/>
                <a:gd name="connsiteX2" fmla="*/ 1397203 w 1397203"/>
                <a:gd name="connsiteY2" fmla="*/ 168249 h 958291"/>
                <a:gd name="connsiteX3" fmla="*/ 1367943 w 1397203"/>
                <a:gd name="connsiteY3" fmla="*/ 958291 h 958291"/>
                <a:gd name="connsiteX4" fmla="*/ 29261 w 1397203"/>
                <a:gd name="connsiteY4" fmla="*/ 841248 h 958291"/>
                <a:gd name="connsiteX5" fmla="*/ 0 w 1397203"/>
                <a:gd name="connsiteY5" fmla="*/ 0 h 958291"/>
                <a:gd name="connsiteX0" fmla="*/ 0 w 1407502"/>
                <a:gd name="connsiteY0" fmla="*/ 0 h 958291"/>
                <a:gd name="connsiteX1" fmla="*/ 0 w 1407502"/>
                <a:gd name="connsiteY1" fmla="*/ 0 h 958291"/>
                <a:gd name="connsiteX2" fmla="*/ 1407502 w 1407502"/>
                <a:gd name="connsiteY2" fmla="*/ 50253 h 958291"/>
                <a:gd name="connsiteX3" fmla="*/ 1367943 w 1407502"/>
                <a:gd name="connsiteY3" fmla="*/ 958291 h 958291"/>
                <a:gd name="connsiteX4" fmla="*/ 29261 w 1407502"/>
                <a:gd name="connsiteY4" fmla="*/ 841248 h 958291"/>
                <a:gd name="connsiteX5" fmla="*/ 0 w 1407502"/>
                <a:gd name="connsiteY5" fmla="*/ 0 h 958291"/>
                <a:gd name="connsiteX0" fmla="*/ 48061 w 1407502"/>
                <a:gd name="connsiteY0" fmla="*/ 0 h 970711"/>
                <a:gd name="connsiteX1" fmla="*/ 0 w 1407502"/>
                <a:gd name="connsiteY1" fmla="*/ 12420 h 970711"/>
                <a:gd name="connsiteX2" fmla="*/ 1407502 w 1407502"/>
                <a:gd name="connsiteY2" fmla="*/ 62673 h 970711"/>
                <a:gd name="connsiteX3" fmla="*/ 1367943 w 1407502"/>
                <a:gd name="connsiteY3" fmla="*/ 970711 h 970711"/>
                <a:gd name="connsiteX4" fmla="*/ 29261 w 1407502"/>
                <a:gd name="connsiteY4" fmla="*/ 853668 h 970711"/>
                <a:gd name="connsiteX5" fmla="*/ 48061 w 1407502"/>
                <a:gd name="connsiteY5" fmla="*/ 0 h 970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407502" h="970711">
                  <a:moveTo>
                    <a:pt x="48061" y="0"/>
                  </a:moveTo>
                  <a:lnTo>
                    <a:pt x="0" y="12420"/>
                  </a:lnTo>
                  <a:lnTo>
                    <a:pt x="1407502" y="62673"/>
                  </a:lnTo>
                  <a:lnTo>
                    <a:pt x="1367943" y="970711"/>
                  </a:lnTo>
                  <a:lnTo>
                    <a:pt x="29261" y="853668"/>
                  </a:lnTo>
                  <a:lnTo>
                    <a:pt x="48061" y="0"/>
                  </a:lnTo>
                  <a:close/>
                </a:path>
              </a:pathLst>
            </a:custGeom>
            <a:solidFill>
              <a:srgbClr val="DCFFD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4C8C188-91BC-AA41-823A-C6F36F09B645}"/>
                </a:ext>
              </a:extLst>
            </p:cNvPr>
            <p:cNvSpPr txBox="1"/>
            <p:nvPr/>
          </p:nvSpPr>
          <p:spPr>
            <a:xfrm>
              <a:off x="2172614" y="1541908"/>
              <a:ext cx="23358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Thermodynamics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C36BA83-4ADB-4840-9D1B-E8F45B820F55}"/>
                </a:ext>
              </a:extLst>
            </p:cNvPr>
            <p:cNvSpPr txBox="1"/>
            <p:nvPr/>
          </p:nvSpPr>
          <p:spPr>
            <a:xfrm>
              <a:off x="2120618" y="4215846"/>
              <a:ext cx="23952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Statistical physics</a:t>
              </a:r>
            </a:p>
          </p:txBody>
        </p:sp>
        <p:pic>
          <p:nvPicPr>
            <p:cNvPr id="21" name="Graphic 20">
              <a:extLst>
                <a:ext uri="{FF2B5EF4-FFF2-40B4-BE49-F238E27FC236}">
                  <a16:creationId xmlns:a16="http://schemas.microsoft.com/office/drawing/2014/main" id="{6B5B4348-315A-1248-9DF5-FE87FE7CCB9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16200000">
              <a:off x="3022528" y="901082"/>
              <a:ext cx="545939" cy="2506624"/>
            </a:xfrm>
            <a:prstGeom prst="rect">
              <a:avLst/>
            </a:prstGeom>
          </p:spPr>
        </p:pic>
        <p:pic>
          <p:nvPicPr>
            <p:cNvPr id="23" name="Graphic 22">
              <a:extLst>
                <a:ext uri="{FF2B5EF4-FFF2-40B4-BE49-F238E27FC236}">
                  <a16:creationId xmlns:a16="http://schemas.microsoft.com/office/drawing/2014/main" id="{CD9E7AA5-4D2E-3048-A3DA-4462CCE2EE3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2171952" y="4677511"/>
              <a:ext cx="2195881" cy="1375442"/>
            </a:xfrm>
            <a:prstGeom prst="rect">
              <a:avLst/>
            </a:prstGeom>
          </p:spPr>
        </p:pic>
        <p:sp>
          <p:nvSpPr>
            <p:cNvPr id="32" name="Down Arrow 31">
              <a:extLst>
                <a:ext uri="{FF2B5EF4-FFF2-40B4-BE49-F238E27FC236}">
                  <a16:creationId xmlns:a16="http://schemas.microsoft.com/office/drawing/2014/main" id="{DC2A555F-9C73-5E47-A6A3-0BFBA04A9499}"/>
                </a:ext>
              </a:extLst>
            </p:cNvPr>
            <p:cNvSpPr/>
            <p:nvPr/>
          </p:nvSpPr>
          <p:spPr>
            <a:xfrm>
              <a:off x="3063891" y="2693367"/>
              <a:ext cx="556085" cy="1088929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E3EB763-5E70-D849-95B8-1E5343D6148D}"/>
              </a:ext>
            </a:extLst>
          </p:cNvPr>
          <p:cNvGrpSpPr/>
          <p:nvPr/>
        </p:nvGrpSpPr>
        <p:grpSpPr>
          <a:xfrm>
            <a:off x="5757060" y="1245878"/>
            <a:ext cx="3007371" cy="5110472"/>
            <a:chOff x="5201107" y="1245878"/>
            <a:chExt cx="3007371" cy="5110472"/>
          </a:xfrm>
        </p:grpSpPr>
        <p:sp>
          <p:nvSpPr>
            <p:cNvPr id="34" name="Freeform 33">
              <a:extLst>
                <a:ext uri="{FF2B5EF4-FFF2-40B4-BE49-F238E27FC236}">
                  <a16:creationId xmlns:a16="http://schemas.microsoft.com/office/drawing/2014/main" id="{B1D8192E-D7D7-384B-AAF5-9C2599F23B04}"/>
                </a:ext>
              </a:extLst>
            </p:cNvPr>
            <p:cNvSpPr/>
            <p:nvPr/>
          </p:nvSpPr>
          <p:spPr>
            <a:xfrm flipV="1">
              <a:off x="5201107" y="4215846"/>
              <a:ext cx="2025138" cy="2140504"/>
            </a:xfrm>
            <a:custGeom>
              <a:avLst/>
              <a:gdLst>
                <a:gd name="connsiteX0" fmla="*/ 0 w 1697127"/>
                <a:gd name="connsiteY0" fmla="*/ 36576 h 1411834"/>
                <a:gd name="connsiteX1" fmla="*/ 0 w 1697127"/>
                <a:gd name="connsiteY1" fmla="*/ 36576 h 1411834"/>
                <a:gd name="connsiteX2" fmla="*/ 1697127 w 1697127"/>
                <a:gd name="connsiteY2" fmla="*/ 0 h 1411834"/>
                <a:gd name="connsiteX3" fmla="*/ 1675181 w 1697127"/>
                <a:gd name="connsiteY3" fmla="*/ 1382573 h 1411834"/>
                <a:gd name="connsiteX4" fmla="*/ 146304 w 1697127"/>
                <a:gd name="connsiteY4" fmla="*/ 1411834 h 1411834"/>
                <a:gd name="connsiteX5" fmla="*/ 0 w 1697127"/>
                <a:gd name="connsiteY5" fmla="*/ 36576 h 1411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97127" h="1411834">
                  <a:moveTo>
                    <a:pt x="0" y="36576"/>
                  </a:moveTo>
                  <a:lnTo>
                    <a:pt x="0" y="36576"/>
                  </a:lnTo>
                  <a:lnTo>
                    <a:pt x="1697127" y="0"/>
                  </a:lnTo>
                  <a:lnTo>
                    <a:pt x="1675181" y="1382573"/>
                  </a:lnTo>
                  <a:lnTo>
                    <a:pt x="146304" y="1411834"/>
                  </a:lnTo>
                  <a:lnTo>
                    <a:pt x="0" y="36576"/>
                  </a:lnTo>
                  <a:close/>
                </a:path>
              </a:pathLst>
            </a:custGeom>
            <a:solidFill>
              <a:srgbClr val="FFDCD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reeform 32">
              <a:extLst>
                <a:ext uri="{FF2B5EF4-FFF2-40B4-BE49-F238E27FC236}">
                  <a16:creationId xmlns:a16="http://schemas.microsoft.com/office/drawing/2014/main" id="{48A61060-4D43-794C-8AD7-C4A084293EFA}"/>
                </a:ext>
              </a:extLst>
            </p:cNvPr>
            <p:cNvSpPr/>
            <p:nvPr/>
          </p:nvSpPr>
          <p:spPr>
            <a:xfrm>
              <a:off x="5201107" y="1245878"/>
              <a:ext cx="1866036" cy="1767986"/>
            </a:xfrm>
            <a:custGeom>
              <a:avLst/>
              <a:gdLst>
                <a:gd name="connsiteX0" fmla="*/ 0 w 1697127"/>
                <a:gd name="connsiteY0" fmla="*/ 36576 h 1411834"/>
                <a:gd name="connsiteX1" fmla="*/ 0 w 1697127"/>
                <a:gd name="connsiteY1" fmla="*/ 36576 h 1411834"/>
                <a:gd name="connsiteX2" fmla="*/ 1697127 w 1697127"/>
                <a:gd name="connsiteY2" fmla="*/ 0 h 1411834"/>
                <a:gd name="connsiteX3" fmla="*/ 1675181 w 1697127"/>
                <a:gd name="connsiteY3" fmla="*/ 1382573 h 1411834"/>
                <a:gd name="connsiteX4" fmla="*/ 146304 w 1697127"/>
                <a:gd name="connsiteY4" fmla="*/ 1411834 h 1411834"/>
                <a:gd name="connsiteX5" fmla="*/ 0 w 1697127"/>
                <a:gd name="connsiteY5" fmla="*/ 36576 h 1411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97127" h="1411834">
                  <a:moveTo>
                    <a:pt x="0" y="36576"/>
                  </a:moveTo>
                  <a:lnTo>
                    <a:pt x="0" y="36576"/>
                  </a:lnTo>
                  <a:lnTo>
                    <a:pt x="1697127" y="0"/>
                  </a:lnTo>
                  <a:lnTo>
                    <a:pt x="1675181" y="1382573"/>
                  </a:lnTo>
                  <a:lnTo>
                    <a:pt x="146304" y="1411834"/>
                  </a:lnTo>
                  <a:lnTo>
                    <a:pt x="0" y="36576"/>
                  </a:lnTo>
                  <a:close/>
                </a:path>
              </a:pathLst>
            </a:custGeom>
            <a:solidFill>
              <a:srgbClr val="FFDCD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13F19F5-2224-B749-A9BA-28986AD1EAF4}"/>
                </a:ext>
              </a:extLst>
            </p:cNvPr>
            <p:cNvSpPr txBox="1"/>
            <p:nvPr/>
          </p:nvSpPr>
          <p:spPr>
            <a:xfrm>
              <a:off x="5296204" y="1366345"/>
              <a:ext cx="15744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The mental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9A90AA3-09A2-5943-8924-02F65BEBCBD0}"/>
                </a:ext>
              </a:extLst>
            </p:cNvPr>
            <p:cNvSpPr txBox="1"/>
            <p:nvPr/>
          </p:nvSpPr>
          <p:spPr>
            <a:xfrm>
              <a:off x="5303519" y="4244145"/>
              <a:ext cx="17636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The physical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7F310158-91FB-8342-87E6-F55776FC086F}"/>
                </a:ext>
              </a:extLst>
            </p:cNvPr>
            <p:cNvSpPr/>
            <p:nvPr/>
          </p:nvSpPr>
          <p:spPr>
            <a:xfrm>
              <a:off x="7724851" y="1719072"/>
              <a:ext cx="117867" cy="11786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F4427259-440C-BD4B-BDAD-90291445D2AE}"/>
                </a:ext>
              </a:extLst>
            </p:cNvPr>
            <p:cNvSpPr/>
            <p:nvPr/>
          </p:nvSpPr>
          <p:spPr>
            <a:xfrm>
              <a:off x="7907731" y="1719072"/>
              <a:ext cx="117867" cy="11786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3F205345-E4C4-7048-BD70-E43C658A2C98}"/>
                </a:ext>
              </a:extLst>
            </p:cNvPr>
            <p:cNvSpPr/>
            <p:nvPr/>
          </p:nvSpPr>
          <p:spPr>
            <a:xfrm>
              <a:off x="8083296" y="1719072"/>
              <a:ext cx="117867" cy="11786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8ABA1D20-700C-D442-AC01-10D2E75A6E1D}"/>
                </a:ext>
              </a:extLst>
            </p:cNvPr>
            <p:cNvSpPr/>
            <p:nvPr/>
          </p:nvSpPr>
          <p:spPr>
            <a:xfrm>
              <a:off x="7732166" y="4433010"/>
              <a:ext cx="117867" cy="11786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28B93098-254B-2F4B-8464-51C6611436FE}"/>
                </a:ext>
              </a:extLst>
            </p:cNvPr>
            <p:cNvSpPr/>
            <p:nvPr/>
          </p:nvSpPr>
          <p:spPr>
            <a:xfrm>
              <a:off x="7915046" y="4433010"/>
              <a:ext cx="117867" cy="11786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CBA5B141-96E3-E74A-AC5D-7F2E4EB2847A}"/>
                </a:ext>
              </a:extLst>
            </p:cNvPr>
            <p:cNvSpPr/>
            <p:nvPr/>
          </p:nvSpPr>
          <p:spPr>
            <a:xfrm>
              <a:off x="8090611" y="4433010"/>
              <a:ext cx="117867" cy="11786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loud Callout 16">
              <a:extLst>
                <a:ext uri="{FF2B5EF4-FFF2-40B4-BE49-F238E27FC236}">
                  <a16:creationId xmlns:a16="http://schemas.microsoft.com/office/drawing/2014/main" id="{3870D42C-E4F4-FB4A-8C1A-2E47574855EA}"/>
                </a:ext>
              </a:extLst>
            </p:cNvPr>
            <p:cNvSpPr/>
            <p:nvPr/>
          </p:nvSpPr>
          <p:spPr>
            <a:xfrm>
              <a:off x="5442508" y="1972023"/>
              <a:ext cx="1428166" cy="754257"/>
            </a:xfrm>
            <a:prstGeom prst="cloudCallout">
              <a:avLst>
                <a:gd name="adj1" fmla="val -28004"/>
                <a:gd name="adj2" fmla="val 78018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>
                    <a:lumMod val="85000"/>
                  </a:schemeClr>
                </a:solidFill>
              </a:endParaRPr>
            </a:p>
          </p:txBody>
        </p:sp>
        <p:pic>
          <p:nvPicPr>
            <p:cNvPr id="38" name="Picture 37" descr="A close-up of the brain&#10;&#10;Description automatically generated with medium confidence">
              <a:extLst>
                <a:ext uri="{FF2B5EF4-FFF2-40B4-BE49-F238E27FC236}">
                  <a16:creationId xmlns:a16="http://schemas.microsoft.com/office/drawing/2014/main" id="{623C8202-3A75-0C4C-805A-04B34A69333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16200000">
              <a:off x="5489976" y="4642934"/>
              <a:ext cx="1447399" cy="1668529"/>
            </a:xfrm>
            <a:prstGeom prst="rect">
              <a:avLst/>
            </a:prstGeom>
          </p:spPr>
        </p:pic>
        <p:sp>
          <p:nvSpPr>
            <p:cNvPr id="39" name="Down Arrow 38">
              <a:extLst>
                <a:ext uri="{FF2B5EF4-FFF2-40B4-BE49-F238E27FC236}">
                  <a16:creationId xmlns:a16="http://schemas.microsoft.com/office/drawing/2014/main" id="{0EB8ADE7-6FF0-0842-843A-94B57DA15DBB}"/>
                </a:ext>
              </a:extLst>
            </p:cNvPr>
            <p:cNvSpPr/>
            <p:nvPr/>
          </p:nvSpPr>
          <p:spPr>
            <a:xfrm>
              <a:off x="5907288" y="3157877"/>
              <a:ext cx="556085" cy="815587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18642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F6B2A9-B2EC-1C43-BC5A-3058DBC52F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0535" y="154033"/>
            <a:ext cx="7355229" cy="861678"/>
          </a:xfrm>
        </p:spPr>
        <p:txBody>
          <a:bodyPr/>
          <a:lstStyle/>
          <a:p>
            <a:pPr algn="ctr"/>
            <a:r>
              <a:rPr lang="en-US" dirty="0"/>
              <a:t>Is downward causation possible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FF8409-B751-254E-8E60-2B471C145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31</a:t>
            </a:fld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F2528BAC-3B9A-D54B-956D-FD3AE8EB552F}"/>
              </a:ext>
            </a:extLst>
          </p:cNvPr>
          <p:cNvGrpSpPr/>
          <p:nvPr/>
        </p:nvGrpSpPr>
        <p:grpSpPr>
          <a:xfrm>
            <a:off x="1521562" y="1192378"/>
            <a:ext cx="2977286" cy="1821484"/>
            <a:chOff x="1521562" y="1192378"/>
            <a:chExt cx="2977286" cy="1821484"/>
          </a:xfrm>
        </p:grpSpPr>
        <p:sp>
          <p:nvSpPr>
            <p:cNvPr id="20" name="Oval Callout 19">
              <a:extLst>
                <a:ext uri="{FF2B5EF4-FFF2-40B4-BE49-F238E27FC236}">
                  <a16:creationId xmlns:a16="http://schemas.microsoft.com/office/drawing/2014/main" id="{34A9819E-47CD-1849-952F-E689EA0798AA}"/>
                </a:ext>
              </a:extLst>
            </p:cNvPr>
            <p:cNvSpPr/>
            <p:nvPr/>
          </p:nvSpPr>
          <p:spPr>
            <a:xfrm>
              <a:off x="1521562" y="1192378"/>
              <a:ext cx="2977286" cy="1821484"/>
            </a:xfrm>
            <a:prstGeom prst="wedgeEllipseCallout">
              <a:avLst/>
            </a:prstGeom>
            <a:solidFill>
              <a:srgbClr val="C8DC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C2374CE9-4CE9-DC41-8F2F-9000BA8B8F9E}"/>
                </a:ext>
              </a:extLst>
            </p:cNvPr>
            <p:cNvSpPr txBox="1"/>
            <p:nvPr/>
          </p:nvSpPr>
          <p:spPr>
            <a:xfrm>
              <a:off x="2191711" y="1396903"/>
              <a:ext cx="1636987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i="1" dirty="0">
                  <a:latin typeface="Times"/>
                  <a:cs typeface="Times"/>
                </a:rPr>
                <a:t>YES!</a:t>
              </a:r>
            </a:p>
            <a:p>
              <a:pPr algn="ctr"/>
              <a:r>
                <a:rPr lang="en-US" sz="2400" dirty="0">
                  <a:latin typeface="Times"/>
                  <a:cs typeface="Times"/>
                </a:rPr>
                <a:t>Why not….</a:t>
              </a:r>
            </a:p>
          </p:txBody>
        </p:sp>
      </p:grp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8D9E4D8C-7BE8-E949-8841-2863AE6B977F}"/>
              </a:ext>
            </a:extLst>
          </p:cNvPr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375688C-CB80-2747-86E4-B4CD4D80871E}" type="slidenum">
              <a:rPr lang="en-US" smtClean="0"/>
              <a:pPr/>
              <a:t>31</a:t>
            </a:fld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7A0A519-882A-624F-BD88-069BEEEE547A}"/>
              </a:ext>
            </a:extLst>
          </p:cNvPr>
          <p:cNvGrpSpPr/>
          <p:nvPr/>
        </p:nvGrpSpPr>
        <p:grpSpPr>
          <a:xfrm flipH="1">
            <a:off x="5634074" y="3189397"/>
            <a:ext cx="3403784" cy="3060700"/>
            <a:chOff x="0" y="3797300"/>
            <a:chExt cx="3403784" cy="3060700"/>
          </a:xfrm>
        </p:grpSpPr>
        <p:pic>
          <p:nvPicPr>
            <p:cNvPr id="6" name="Picture 5" descr="man.png">
              <a:extLst>
                <a:ext uri="{FF2B5EF4-FFF2-40B4-BE49-F238E27FC236}">
                  <a16:creationId xmlns:a16="http://schemas.microsoft.com/office/drawing/2014/main" id="{D395B3CB-D949-3440-A8F6-771BBD4C190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alphaModFix amt="2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3950" y="4146550"/>
              <a:ext cx="2279834" cy="2628900"/>
            </a:xfrm>
            <a:prstGeom prst="rect">
              <a:avLst/>
            </a:prstGeom>
          </p:spPr>
        </p:pic>
        <p:pic>
          <p:nvPicPr>
            <p:cNvPr id="7" name="Picture 6" descr="woman.png">
              <a:extLst>
                <a:ext uri="{FF2B5EF4-FFF2-40B4-BE49-F238E27FC236}">
                  <a16:creationId xmlns:a16="http://schemas.microsoft.com/office/drawing/2014/main" id="{36C8DF2B-0D8B-604B-8B7D-5941FACA7DB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alphaModFix amt="4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361950" y="4113620"/>
              <a:ext cx="2781300" cy="2744380"/>
            </a:xfrm>
            <a:prstGeom prst="rect">
              <a:avLst/>
            </a:prstGeom>
          </p:spPr>
        </p:pic>
        <p:pic>
          <p:nvPicPr>
            <p:cNvPr id="10" name="Picture 9" descr="man.png">
              <a:extLst>
                <a:ext uri="{FF2B5EF4-FFF2-40B4-BE49-F238E27FC236}">
                  <a16:creationId xmlns:a16="http://schemas.microsoft.com/office/drawing/2014/main" id="{AFBFC835-2640-E84D-A481-2FB2254339D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797300"/>
              <a:ext cx="2654300" cy="3060700"/>
            </a:xfrm>
            <a:prstGeom prst="rect">
              <a:avLst/>
            </a:prstGeom>
          </p:spPr>
        </p:pic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31BDDB3-8BD2-4B43-9E0B-34837413BE31}"/>
              </a:ext>
            </a:extLst>
          </p:cNvPr>
          <p:cNvGrpSpPr/>
          <p:nvPr/>
        </p:nvGrpSpPr>
        <p:grpSpPr>
          <a:xfrm flipH="1">
            <a:off x="202589" y="3189397"/>
            <a:ext cx="3835400" cy="3009900"/>
            <a:chOff x="4994046" y="249022"/>
            <a:chExt cx="3835400" cy="3009900"/>
          </a:xfrm>
        </p:grpSpPr>
        <p:sp>
          <p:nvSpPr>
            <p:cNvPr id="13" name="Slide Number Placeholder 2">
              <a:extLst>
                <a:ext uri="{FF2B5EF4-FFF2-40B4-BE49-F238E27FC236}">
                  <a16:creationId xmlns:a16="http://schemas.microsoft.com/office/drawing/2014/main" id="{AD0171B0-813F-F948-AE80-7922F991295E}"/>
                </a:ext>
              </a:extLst>
            </p:cNvPr>
            <p:cNvSpPr txBox="1">
              <a:spLocks/>
            </p:cNvSpPr>
            <p:nvPr/>
          </p:nvSpPr>
          <p:spPr>
            <a:xfrm>
              <a:off x="6238646" y="2757272"/>
              <a:ext cx="213360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r" defTabSz="457200" rtl="0" eaLnBrk="1" latinLnBrk="0" hangingPunct="1">
                <a:defRPr sz="1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fld id="{7375688C-CB80-2747-86E4-B4CD4D80871E}" type="slidenum">
                <a:rPr lang="en-US" smtClean="0"/>
                <a:pPr/>
                <a:t>31</a:t>
              </a:fld>
              <a:endParaRPr lang="en-US"/>
            </a:p>
          </p:txBody>
        </p:sp>
        <p:pic>
          <p:nvPicPr>
            <p:cNvPr id="14" name="Picture 13" descr="woman.png">
              <a:extLst>
                <a:ext uri="{FF2B5EF4-FFF2-40B4-BE49-F238E27FC236}">
                  <a16:creationId xmlns:a16="http://schemas.microsoft.com/office/drawing/2014/main" id="{E2822AF0-70B1-F44E-84C6-A0AE8AF2F8B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alphaModFix amt="17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4046" y="426822"/>
              <a:ext cx="2870200" cy="2832100"/>
            </a:xfrm>
            <a:prstGeom prst="rect">
              <a:avLst/>
            </a:prstGeom>
          </p:spPr>
        </p:pic>
        <p:pic>
          <p:nvPicPr>
            <p:cNvPr id="15" name="Picture 14" descr="man.png">
              <a:extLst>
                <a:ext uri="{FF2B5EF4-FFF2-40B4-BE49-F238E27FC236}">
                  <a16:creationId xmlns:a16="http://schemas.microsoft.com/office/drawing/2014/main" id="{FB75615A-A94D-794D-AC2C-207415675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alphaModFix amt="53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5482996" y="425211"/>
              <a:ext cx="2457450" cy="2833711"/>
            </a:xfrm>
            <a:prstGeom prst="rect">
              <a:avLst/>
            </a:prstGeom>
          </p:spPr>
        </p:pic>
        <p:sp>
          <p:nvSpPr>
            <p:cNvPr id="16" name="Slide Number Placeholder 3">
              <a:extLst>
                <a:ext uri="{FF2B5EF4-FFF2-40B4-BE49-F238E27FC236}">
                  <a16:creationId xmlns:a16="http://schemas.microsoft.com/office/drawing/2014/main" id="{EDA961BF-18AE-C144-A613-2AEAD9C983C5}"/>
                </a:ext>
              </a:extLst>
            </p:cNvPr>
            <p:cNvSpPr txBox="1">
              <a:spLocks/>
            </p:cNvSpPr>
            <p:nvPr/>
          </p:nvSpPr>
          <p:spPr>
            <a:xfrm>
              <a:off x="6238646" y="2757272"/>
              <a:ext cx="213360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r" defTabSz="457200" rtl="0" eaLnBrk="1" latinLnBrk="0" hangingPunct="1">
                <a:defRPr sz="1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fld id="{7375688C-CB80-2747-86E4-B4CD4D80871E}" type="slidenum">
                <a:rPr lang="en-US" smtClean="0"/>
                <a:pPr/>
                <a:t>31</a:t>
              </a:fld>
              <a:endParaRPr lang="en-US"/>
            </a:p>
          </p:txBody>
        </p:sp>
        <p:pic>
          <p:nvPicPr>
            <p:cNvPr id="17" name="Picture 16" descr="woman.png">
              <a:extLst>
                <a:ext uri="{FF2B5EF4-FFF2-40B4-BE49-F238E27FC236}">
                  <a16:creationId xmlns:a16="http://schemas.microsoft.com/office/drawing/2014/main" id="{1F19B157-D7F7-BC46-8EBF-9679AE26102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054" y="249022"/>
              <a:ext cx="3050392" cy="3009900"/>
            </a:xfrm>
            <a:prstGeom prst="rect">
              <a:avLst/>
            </a:prstGeom>
          </p:spPr>
        </p:pic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542FE49-B5D4-D84A-B0D5-D376B1460679}"/>
              </a:ext>
            </a:extLst>
          </p:cNvPr>
          <p:cNvGrpSpPr/>
          <p:nvPr/>
        </p:nvGrpSpPr>
        <p:grpSpPr>
          <a:xfrm>
            <a:off x="5193792" y="972922"/>
            <a:ext cx="2977286" cy="2110222"/>
            <a:chOff x="5193792" y="972922"/>
            <a:chExt cx="2977286" cy="2110222"/>
          </a:xfrm>
        </p:grpSpPr>
        <p:sp>
          <p:nvSpPr>
            <p:cNvPr id="21" name="Oval Callout 20">
              <a:extLst>
                <a:ext uri="{FF2B5EF4-FFF2-40B4-BE49-F238E27FC236}">
                  <a16:creationId xmlns:a16="http://schemas.microsoft.com/office/drawing/2014/main" id="{8C0438B5-BAC7-784F-865D-0E4EFA24F560}"/>
                </a:ext>
              </a:extLst>
            </p:cNvPr>
            <p:cNvSpPr/>
            <p:nvPr/>
          </p:nvSpPr>
          <p:spPr>
            <a:xfrm>
              <a:off x="5193792" y="972922"/>
              <a:ext cx="2977286" cy="2110222"/>
            </a:xfrm>
            <a:prstGeom prst="wedgeEllipseCallout">
              <a:avLst>
                <a:gd name="adj1" fmla="val -3880"/>
                <a:gd name="adj2" fmla="val 67121"/>
              </a:avLst>
            </a:prstGeom>
            <a:solidFill>
              <a:srgbClr val="C8DC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787453C-8A33-6746-B1F6-32FCAF1E3B62}"/>
                </a:ext>
              </a:extLst>
            </p:cNvPr>
            <p:cNvSpPr txBox="1"/>
            <p:nvPr/>
          </p:nvSpPr>
          <p:spPr>
            <a:xfrm>
              <a:off x="5698540" y="1078205"/>
              <a:ext cx="1967789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i="1" dirty="0">
                  <a:latin typeface="Times"/>
                  <a:cs typeface="Times"/>
                </a:rPr>
                <a:t>NO!</a:t>
              </a:r>
            </a:p>
            <a:p>
              <a:pPr algn="ctr"/>
              <a:r>
                <a:rPr lang="en-US" sz="2400" dirty="0">
                  <a:latin typeface="Times"/>
                  <a:cs typeface="Times"/>
                </a:rPr>
                <a:t>It violates trusted causal maxims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5173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12B561-A179-0143-87D2-366259404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23262" y="166525"/>
            <a:ext cx="3763670" cy="861678"/>
          </a:xfrm>
        </p:spPr>
        <p:txBody>
          <a:bodyPr/>
          <a:lstStyle/>
          <a:p>
            <a:r>
              <a:rPr lang="en-US" dirty="0"/>
              <a:t>Causal maxi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40A1A4-FFE9-3145-88D5-7B4E871A16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9D4ECB-9D97-2941-AFEF-734743B2F814}"/>
              </a:ext>
            </a:extLst>
          </p:cNvPr>
          <p:cNvSpPr txBox="1"/>
          <p:nvPr/>
        </p:nvSpPr>
        <p:spPr>
          <a:xfrm>
            <a:off x="1965179" y="1036416"/>
            <a:ext cx="67216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"/>
                <a:cs typeface="Times"/>
              </a:rPr>
              <a:t>“Exclusion</a:t>
            </a:r>
            <a:r>
              <a:rPr lang="en-US" dirty="0">
                <a:latin typeface="Times"/>
                <a:cs typeface="Times"/>
              </a:rPr>
              <a:t>. No single event can have more than one sufﬁcient cause occurring at any given time—unless it is a genuine case of causal overdetermination.” </a:t>
            </a:r>
            <a:r>
              <a:rPr lang="en-US" sz="1400" dirty="0">
                <a:latin typeface="Times"/>
                <a:cs typeface="Times"/>
              </a:rPr>
              <a:t>(Kim, 2005, p. 42)</a:t>
            </a:r>
            <a:endParaRPr lang="en-US" dirty="0">
              <a:latin typeface="Times"/>
              <a:cs typeface="Time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E6FDFC1-CE5E-5A4F-A7EC-7C37349268A3}"/>
              </a:ext>
            </a:extLst>
          </p:cNvPr>
          <p:cNvSpPr txBox="1"/>
          <p:nvPr/>
        </p:nvSpPr>
        <p:spPr>
          <a:xfrm>
            <a:off x="2023261" y="2304288"/>
            <a:ext cx="495421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"/>
                <a:cs typeface="Times"/>
              </a:rPr>
              <a:t>“Closure</a:t>
            </a:r>
            <a:r>
              <a:rPr lang="en-US" dirty="0">
                <a:latin typeface="Times"/>
                <a:cs typeface="Times"/>
              </a:rPr>
              <a:t>. If a physical event has a cause that occurs at t, it has a physical cause that occurs at t.”</a:t>
            </a:r>
            <a:r>
              <a:rPr lang="en-US" sz="1400" dirty="0">
                <a:latin typeface="Times"/>
                <a:cs typeface="Times"/>
              </a:rPr>
              <a:t> (Kim, 2005, p. 43)</a:t>
            </a:r>
            <a:endParaRPr lang="en-US" dirty="0">
              <a:latin typeface="Times"/>
              <a:cs typeface="Time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B321801-4A51-5742-900A-28274BB52943}"/>
              </a:ext>
            </a:extLst>
          </p:cNvPr>
          <p:cNvSpPr txBox="1"/>
          <p:nvPr/>
        </p:nvSpPr>
        <p:spPr>
          <a:xfrm>
            <a:off x="2023261" y="3380532"/>
            <a:ext cx="55146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"/>
                <a:cs typeface="Times"/>
              </a:rPr>
              <a:t>Wholes to parts.</a:t>
            </a:r>
            <a:r>
              <a:rPr lang="en-US" dirty="0">
                <a:latin typeface="Times"/>
                <a:cs typeface="Times"/>
              </a:rPr>
              <a:t> Wholes cannot act causally on their parts. </a:t>
            </a:r>
            <a:r>
              <a:rPr lang="en-US" sz="1400" dirty="0">
                <a:latin typeface="Times"/>
                <a:cs typeface="Times"/>
              </a:rPr>
              <a:t>(Craver and Bechtel, 2007) </a:t>
            </a:r>
            <a:endParaRPr lang="en-US" dirty="0">
              <a:latin typeface="Times"/>
              <a:cs typeface="Time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0E7B0BC-CDDE-C14C-B250-159229378CBA}"/>
              </a:ext>
            </a:extLst>
          </p:cNvPr>
          <p:cNvSpPr txBox="1"/>
          <p:nvPr/>
        </p:nvSpPr>
        <p:spPr>
          <a:xfrm>
            <a:off x="2023261" y="4226704"/>
            <a:ext cx="617655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"/>
                <a:cs typeface="Times"/>
              </a:rPr>
              <a:t>Asymmetry.</a:t>
            </a:r>
            <a:r>
              <a:rPr lang="en-US" dirty="0">
                <a:latin typeface="Times"/>
                <a:cs typeface="Times"/>
              </a:rPr>
              <a:t> The causal relation is asymmetric: causes act on their effects, but effects do not act on their causes. </a:t>
            </a:r>
            <a:r>
              <a:rPr lang="en-US" sz="1400" dirty="0">
                <a:latin typeface="Times"/>
                <a:cs typeface="Times"/>
              </a:rPr>
              <a:t>(Craver and Bechtel, 2007)</a:t>
            </a:r>
            <a:endParaRPr lang="en-US" dirty="0">
              <a:latin typeface="Times"/>
              <a:cs typeface="Time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CD00F1D-F3A5-F648-9708-BB429DB1722B}"/>
              </a:ext>
            </a:extLst>
          </p:cNvPr>
          <p:cNvSpPr txBox="1"/>
          <p:nvPr/>
        </p:nvSpPr>
        <p:spPr>
          <a:xfrm>
            <a:off x="2023261" y="5288319"/>
            <a:ext cx="6020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"/>
                <a:cs typeface="Times"/>
              </a:rPr>
              <a:t>Time delay. </a:t>
            </a:r>
            <a:r>
              <a:rPr lang="en-US" dirty="0">
                <a:latin typeface="Times"/>
                <a:cs typeface="Times"/>
              </a:rPr>
              <a:t>The causal relation is time ordered: causes precede their effects. </a:t>
            </a:r>
            <a:r>
              <a:rPr lang="en-US" sz="1400" dirty="0">
                <a:latin typeface="Times"/>
                <a:cs typeface="Times"/>
              </a:rPr>
              <a:t>(Craver and Bechtel, 2007)</a:t>
            </a:r>
            <a:endParaRPr lang="en-US" dirty="0">
              <a:latin typeface="Times"/>
              <a:cs typeface="Times"/>
            </a:endParaRPr>
          </a:p>
        </p:txBody>
      </p:sp>
      <p:pic>
        <p:nvPicPr>
          <p:cNvPr id="11" name="Picture 10" descr="A close-up of a book&#10;&#10;Description automatically generated with medium confidence">
            <a:extLst>
              <a:ext uri="{FF2B5EF4-FFF2-40B4-BE49-F238E27FC236}">
                <a16:creationId xmlns:a16="http://schemas.microsoft.com/office/drawing/2014/main" id="{AD189883-43A6-794D-9BA9-7DDF960DF8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42" y="329184"/>
            <a:ext cx="1424247" cy="263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29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2A2EEC-AD08-5E46-B8EB-890FB3D550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4114800" cy="861678"/>
          </a:xfrm>
        </p:spPr>
        <p:txBody>
          <a:bodyPr>
            <a:noAutofit/>
          </a:bodyPr>
          <a:lstStyle/>
          <a:p>
            <a:r>
              <a:rPr lang="en-US" sz="4800" dirty="0"/>
              <a:t>Justifica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984B8C-708B-2343-BF47-E0169697DF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33</a:t>
            </a:fld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F50DD381-E8A2-4A48-A278-D391B1511C0C}"/>
              </a:ext>
            </a:extLst>
          </p:cNvPr>
          <p:cNvGrpSpPr/>
          <p:nvPr/>
        </p:nvGrpSpPr>
        <p:grpSpPr>
          <a:xfrm>
            <a:off x="273538" y="4915665"/>
            <a:ext cx="6391676" cy="1455363"/>
            <a:chOff x="314552" y="4791456"/>
            <a:chExt cx="6391676" cy="1455363"/>
          </a:xfrm>
        </p:grpSpPr>
        <p:sp>
          <p:nvSpPr>
            <p:cNvPr id="19" name="Freeform 18">
              <a:extLst>
                <a:ext uri="{FF2B5EF4-FFF2-40B4-BE49-F238E27FC236}">
                  <a16:creationId xmlns:a16="http://schemas.microsoft.com/office/drawing/2014/main" id="{ED027538-AE87-814E-AE06-34343EE99831}"/>
                </a:ext>
              </a:extLst>
            </p:cNvPr>
            <p:cNvSpPr/>
            <p:nvPr/>
          </p:nvSpPr>
          <p:spPr>
            <a:xfrm>
              <a:off x="314552" y="4791456"/>
              <a:ext cx="1448410" cy="863194"/>
            </a:xfrm>
            <a:custGeom>
              <a:avLst/>
              <a:gdLst>
                <a:gd name="connsiteX0" fmla="*/ 263347 w 936346"/>
                <a:gd name="connsiteY0" fmla="*/ 0 h 863194"/>
                <a:gd name="connsiteX1" fmla="*/ 914400 w 936346"/>
                <a:gd name="connsiteY1" fmla="*/ 109728 h 863194"/>
                <a:gd name="connsiteX2" fmla="*/ 936346 w 936346"/>
                <a:gd name="connsiteY2" fmla="*/ 563271 h 863194"/>
                <a:gd name="connsiteX3" fmla="*/ 0 w 936346"/>
                <a:gd name="connsiteY3" fmla="*/ 863194 h 863194"/>
                <a:gd name="connsiteX4" fmla="*/ 263347 w 936346"/>
                <a:gd name="connsiteY4" fmla="*/ 0 h 8631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36346" h="863194">
                  <a:moveTo>
                    <a:pt x="263347" y="0"/>
                  </a:moveTo>
                  <a:lnTo>
                    <a:pt x="914400" y="109728"/>
                  </a:lnTo>
                  <a:lnTo>
                    <a:pt x="936346" y="563271"/>
                  </a:lnTo>
                  <a:lnTo>
                    <a:pt x="0" y="863194"/>
                  </a:lnTo>
                  <a:lnTo>
                    <a:pt x="263347" y="0"/>
                  </a:lnTo>
                  <a:close/>
                </a:path>
              </a:pathLst>
            </a:custGeom>
            <a:solidFill>
              <a:srgbClr val="C8DC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758D740-1963-7043-80CB-C011869DD046}"/>
                </a:ext>
              </a:extLst>
            </p:cNvPr>
            <p:cNvSpPr txBox="1"/>
            <p:nvPr/>
          </p:nvSpPr>
          <p:spPr>
            <a:xfrm>
              <a:off x="526694" y="4831047"/>
              <a:ext cx="6179534" cy="14157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Interrelations among maxims</a:t>
              </a:r>
            </a:p>
            <a:p>
              <a:r>
                <a:rPr lang="en-US" sz="1600" dirty="0">
                  <a:latin typeface="Times"/>
                  <a:cs typeface="Times"/>
                </a:rPr>
                <a:t>“the possibility of bottom-up and top-down influence ‘propagated’ simultaneously across levels results in problematic causal circles.” </a:t>
              </a:r>
              <a:r>
                <a:rPr lang="en-US" sz="1200" dirty="0">
                  <a:latin typeface="Times"/>
                  <a:cs typeface="Times"/>
                </a:rPr>
                <a:t>(Bechtel and Craver)</a:t>
              </a:r>
              <a:endParaRPr lang="en-US" sz="1600" dirty="0">
                <a:latin typeface="Times"/>
                <a:cs typeface="Times"/>
              </a:endParaRPr>
            </a:p>
            <a:p>
              <a:endParaRPr lang="en-US" dirty="0">
                <a:latin typeface="Times"/>
                <a:cs typeface="Times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9C7F1E02-2E74-A74D-B292-0752077EC91B}"/>
              </a:ext>
            </a:extLst>
          </p:cNvPr>
          <p:cNvSpPr txBox="1"/>
          <p:nvPr/>
        </p:nvSpPr>
        <p:spPr>
          <a:xfrm>
            <a:off x="4479735" y="-79356"/>
            <a:ext cx="357020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????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8F8E778-F5CF-114F-8B2A-DA618EB822C6}"/>
              </a:ext>
            </a:extLst>
          </p:cNvPr>
          <p:cNvGrpSpPr/>
          <p:nvPr/>
        </p:nvGrpSpPr>
        <p:grpSpPr>
          <a:xfrm>
            <a:off x="212140" y="1367194"/>
            <a:ext cx="8390535" cy="1937461"/>
            <a:chOff x="212140" y="1367194"/>
            <a:chExt cx="8390535" cy="1937461"/>
          </a:xfrm>
        </p:grpSpPr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05CCD814-87B9-7243-A8B2-185420CD96D9}"/>
                </a:ext>
              </a:extLst>
            </p:cNvPr>
            <p:cNvSpPr/>
            <p:nvPr/>
          </p:nvSpPr>
          <p:spPr>
            <a:xfrm>
              <a:off x="212140" y="1367842"/>
              <a:ext cx="1850746" cy="863194"/>
            </a:xfrm>
            <a:custGeom>
              <a:avLst/>
              <a:gdLst>
                <a:gd name="connsiteX0" fmla="*/ 263347 w 936346"/>
                <a:gd name="connsiteY0" fmla="*/ 0 h 863194"/>
                <a:gd name="connsiteX1" fmla="*/ 914400 w 936346"/>
                <a:gd name="connsiteY1" fmla="*/ 109728 h 863194"/>
                <a:gd name="connsiteX2" fmla="*/ 936346 w 936346"/>
                <a:gd name="connsiteY2" fmla="*/ 563271 h 863194"/>
                <a:gd name="connsiteX3" fmla="*/ 0 w 936346"/>
                <a:gd name="connsiteY3" fmla="*/ 863194 h 863194"/>
                <a:gd name="connsiteX4" fmla="*/ 263347 w 936346"/>
                <a:gd name="connsiteY4" fmla="*/ 0 h 8631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36346" h="863194">
                  <a:moveTo>
                    <a:pt x="263347" y="0"/>
                  </a:moveTo>
                  <a:lnTo>
                    <a:pt x="914400" y="109728"/>
                  </a:lnTo>
                  <a:lnTo>
                    <a:pt x="936346" y="563271"/>
                  </a:lnTo>
                  <a:lnTo>
                    <a:pt x="0" y="863194"/>
                  </a:lnTo>
                  <a:lnTo>
                    <a:pt x="263347" y="0"/>
                  </a:lnTo>
                  <a:close/>
                </a:path>
              </a:pathLst>
            </a:custGeom>
            <a:solidFill>
              <a:srgbClr val="C8DC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962B164C-127A-604C-8450-B47CAF68877B}"/>
                </a:ext>
              </a:extLst>
            </p:cNvPr>
            <p:cNvGrpSpPr/>
            <p:nvPr/>
          </p:nvGrpSpPr>
          <p:grpSpPr>
            <a:xfrm>
              <a:off x="526694" y="1367194"/>
              <a:ext cx="8075981" cy="1937461"/>
              <a:chOff x="526694" y="1367194"/>
              <a:chExt cx="8075981" cy="1937461"/>
            </a:xfrm>
          </p:grpSpPr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14011E-F4DE-D74D-8A39-FDDBACB99435}"/>
                  </a:ext>
                </a:extLst>
              </p:cNvPr>
              <p:cNvSpPr txBox="1"/>
              <p:nvPr/>
            </p:nvSpPr>
            <p:spPr>
              <a:xfrm>
                <a:off x="526694" y="1390489"/>
                <a:ext cx="3705455" cy="1354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"/>
                    <a:cs typeface="Times"/>
                  </a:rPr>
                  <a:t>Most common: Tacit</a:t>
                </a:r>
              </a:p>
              <a:p>
                <a:r>
                  <a:rPr lang="en-US" dirty="0">
                    <a:latin typeface="Times"/>
                    <a:cs typeface="Times"/>
                  </a:rPr>
                  <a:t>Precise meaning of cause vague.</a:t>
                </a:r>
              </a:p>
              <a:p>
                <a:r>
                  <a:rPr lang="en-US" dirty="0">
                    <a:latin typeface="Times"/>
                    <a:cs typeface="Times"/>
                  </a:rPr>
                  <a:t>Maxims are declared.</a:t>
                </a:r>
              </a:p>
              <a:p>
                <a:r>
                  <a:rPr lang="en-US" i="1" dirty="0">
                    <a:latin typeface="Times"/>
                    <a:cs typeface="Times"/>
                  </a:rPr>
                  <a:t>Argumentum ad populum</a:t>
                </a:r>
              </a:p>
            </p:txBody>
          </p:sp>
          <p:pic>
            <p:nvPicPr>
              <p:cNvPr id="14" name="Picture 13" descr="A large group of people&#10;&#10;Description automatically generated with low confidence">
                <a:extLst>
                  <a:ext uri="{FF2B5EF4-FFF2-40B4-BE49-F238E27FC236}">
                    <a16:creationId xmlns:a16="http://schemas.microsoft.com/office/drawing/2014/main" id="{F87E8200-B181-A242-8474-723EEBFDC5C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727753" y="1367194"/>
                <a:ext cx="3874922" cy="1937461"/>
              </a:xfrm>
              <a:prstGeom prst="rect">
                <a:avLst/>
              </a:prstGeom>
            </p:spPr>
          </p:pic>
        </p:grp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090CCE7B-B32F-B345-B7A6-86EA37DAACCF}"/>
              </a:ext>
            </a:extLst>
          </p:cNvPr>
          <p:cNvGrpSpPr/>
          <p:nvPr/>
        </p:nvGrpSpPr>
        <p:grpSpPr>
          <a:xfrm>
            <a:off x="212140" y="3290074"/>
            <a:ext cx="5845235" cy="863194"/>
            <a:chOff x="212140" y="3429000"/>
            <a:chExt cx="5845235" cy="863194"/>
          </a:xfrm>
        </p:grpSpPr>
        <p:sp>
          <p:nvSpPr>
            <p:cNvPr id="18" name="Freeform 17">
              <a:extLst>
                <a:ext uri="{FF2B5EF4-FFF2-40B4-BE49-F238E27FC236}">
                  <a16:creationId xmlns:a16="http://schemas.microsoft.com/office/drawing/2014/main" id="{3DBFA160-726F-E640-9B28-3B0E333360AE}"/>
                </a:ext>
              </a:extLst>
            </p:cNvPr>
            <p:cNvSpPr/>
            <p:nvPr/>
          </p:nvSpPr>
          <p:spPr>
            <a:xfrm>
              <a:off x="212140" y="3429000"/>
              <a:ext cx="1448410" cy="863194"/>
            </a:xfrm>
            <a:custGeom>
              <a:avLst/>
              <a:gdLst>
                <a:gd name="connsiteX0" fmla="*/ 263347 w 936346"/>
                <a:gd name="connsiteY0" fmla="*/ 0 h 863194"/>
                <a:gd name="connsiteX1" fmla="*/ 914400 w 936346"/>
                <a:gd name="connsiteY1" fmla="*/ 109728 h 863194"/>
                <a:gd name="connsiteX2" fmla="*/ 936346 w 936346"/>
                <a:gd name="connsiteY2" fmla="*/ 563271 h 863194"/>
                <a:gd name="connsiteX3" fmla="*/ 0 w 936346"/>
                <a:gd name="connsiteY3" fmla="*/ 863194 h 863194"/>
                <a:gd name="connsiteX4" fmla="*/ 263347 w 936346"/>
                <a:gd name="connsiteY4" fmla="*/ 0 h 8631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36346" h="863194">
                  <a:moveTo>
                    <a:pt x="263347" y="0"/>
                  </a:moveTo>
                  <a:lnTo>
                    <a:pt x="914400" y="109728"/>
                  </a:lnTo>
                  <a:lnTo>
                    <a:pt x="936346" y="563271"/>
                  </a:lnTo>
                  <a:lnTo>
                    <a:pt x="0" y="863194"/>
                  </a:lnTo>
                  <a:lnTo>
                    <a:pt x="263347" y="0"/>
                  </a:lnTo>
                  <a:close/>
                </a:path>
              </a:pathLst>
            </a:custGeom>
            <a:solidFill>
              <a:srgbClr val="C8DC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2C9244C-4C0A-054D-A7B6-302371DA6689}"/>
                </a:ext>
              </a:extLst>
            </p:cNvPr>
            <p:cNvSpPr txBox="1"/>
            <p:nvPr/>
          </p:nvSpPr>
          <p:spPr>
            <a:xfrm>
              <a:off x="526694" y="3521601"/>
              <a:ext cx="5530681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Causes explain.</a:t>
              </a:r>
            </a:p>
            <a:p>
              <a:r>
                <a:rPr lang="en-US" dirty="0">
                  <a:latin typeface="Times"/>
                  <a:cs typeface="Times"/>
                </a:rPr>
                <a:t>Recovered causal maxims from explanatory maxims. </a:t>
              </a:r>
              <a:r>
                <a:rPr lang="en-US" sz="1200" dirty="0">
                  <a:latin typeface="Times"/>
                  <a:cs typeface="Times"/>
                </a:rPr>
                <a:t>(Kim)</a:t>
              </a:r>
              <a:endParaRPr lang="en-US" dirty="0">
                <a:latin typeface="Times"/>
                <a:cs typeface="Time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0766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90DEFC-4099-B54B-9C36-B5F5467DAA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1363" y="136525"/>
            <a:ext cx="8229600" cy="861678"/>
          </a:xfrm>
        </p:spPr>
        <p:txBody>
          <a:bodyPr>
            <a:normAutofit/>
          </a:bodyPr>
          <a:lstStyle/>
          <a:p>
            <a:r>
              <a:rPr lang="en-US" dirty="0"/>
              <a:t>Fragility of Maxi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22E7DE-1D99-AE4E-AD8B-969CBF106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34</a:t>
            </a:fld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1D6FF14-DC72-D546-947F-70FFB8879FA3}"/>
              </a:ext>
            </a:extLst>
          </p:cNvPr>
          <p:cNvGrpSpPr/>
          <p:nvPr/>
        </p:nvGrpSpPr>
        <p:grpSpPr>
          <a:xfrm>
            <a:off x="226771" y="1141171"/>
            <a:ext cx="2816352" cy="2669978"/>
            <a:chOff x="226771" y="1141171"/>
            <a:chExt cx="2816352" cy="2669978"/>
          </a:xfrm>
        </p:grpSpPr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09212ACF-D44F-6544-B6F6-FDCB54DB6877}"/>
                </a:ext>
              </a:extLst>
            </p:cNvPr>
            <p:cNvSpPr/>
            <p:nvPr/>
          </p:nvSpPr>
          <p:spPr>
            <a:xfrm>
              <a:off x="226771" y="1141171"/>
              <a:ext cx="2604211" cy="2669978"/>
            </a:xfrm>
            <a:custGeom>
              <a:avLst/>
              <a:gdLst>
                <a:gd name="connsiteX0" fmla="*/ 153619 w 2604211"/>
                <a:gd name="connsiteY0" fmla="*/ 0 h 2421331"/>
                <a:gd name="connsiteX1" fmla="*/ 2604211 w 2604211"/>
                <a:gd name="connsiteY1" fmla="*/ 146304 h 2421331"/>
                <a:gd name="connsiteX2" fmla="*/ 2406701 w 2604211"/>
                <a:gd name="connsiteY2" fmla="*/ 2421331 h 2421331"/>
                <a:gd name="connsiteX3" fmla="*/ 0 w 2604211"/>
                <a:gd name="connsiteY3" fmla="*/ 2150669 h 2421331"/>
                <a:gd name="connsiteX4" fmla="*/ 153619 w 2604211"/>
                <a:gd name="connsiteY4" fmla="*/ 0 h 2421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211" h="2421331">
                  <a:moveTo>
                    <a:pt x="153619" y="0"/>
                  </a:moveTo>
                  <a:lnTo>
                    <a:pt x="2604211" y="146304"/>
                  </a:lnTo>
                  <a:lnTo>
                    <a:pt x="2406701" y="2421331"/>
                  </a:lnTo>
                  <a:lnTo>
                    <a:pt x="0" y="2150669"/>
                  </a:lnTo>
                  <a:lnTo>
                    <a:pt x="153619" y="0"/>
                  </a:lnTo>
                  <a:close/>
                </a:path>
              </a:pathLst>
            </a:custGeom>
            <a:solidFill>
              <a:srgbClr val="C8DC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5B19650E-7FE7-0C45-B7D2-CFEAB166EA7E}"/>
                </a:ext>
              </a:extLst>
            </p:cNvPr>
            <p:cNvSpPr txBox="1"/>
            <p:nvPr/>
          </p:nvSpPr>
          <p:spPr>
            <a:xfrm>
              <a:off x="310896" y="1193120"/>
              <a:ext cx="2732227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Times"/>
                  <a:cs typeface="Times"/>
                </a:rPr>
                <a:t>“</a:t>
              </a:r>
              <a:r>
                <a:rPr lang="en-US" sz="2400" i="1" dirty="0">
                  <a:latin typeface="Times"/>
                  <a:cs typeface="Times"/>
                </a:rPr>
                <a:t>Exclusion</a:t>
              </a:r>
              <a:r>
                <a:rPr lang="en-US" sz="2400" dirty="0">
                  <a:latin typeface="Times"/>
                  <a:cs typeface="Times"/>
                </a:rPr>
                <a:t>.</a:t>
              </a:r>
            </a:p>
            <a:p>
              <a:r>
                <a:rPr lang="en-US" sz="1200" dirty="0">
                  <a:latin typeface="Times"/>
                  <a:cs typeface="Times"/>
                </a:rPr>
                <a:t>No single event can have more than one sufﬁcient cause occurring at any given time—unless it is a genuine case of causal overdetermination.”</a:t>
              </a:r>
              <a:endParaRPr lang="en-US" dirty="0">
                <a:latin typeface="Times"/>
                <a:cs typeface="Time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F65541CF-6260-8C43-AE6E-BCC5ACF091DF}"/>
                </a:ext>
              </a:extLst>
            </p:cNvPr>
            <p:cNvSpPr txBox="1"/>
            <p:nvPr/>
          </p:nvSpPr>
          <p:spPr>
            <a:xfrm>
              <a:off x="310896" y="2496033"/>
              <a:ext cx="273222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Times"/>
                  <a:cs typeface="Times"/>
                </a:rPr>
                <a:t>“</a:t>
              </a:r>
              <a:r>
                <a:rPr lang="en-US" sz="2400" i="1" dirty="0">
                  <a:latin typeface="Times"/>
                  <a:cs typeface="Times"/>
                </a:rPr>
                <a:t>Closure</a:t>
              </a:r>
              <a:r>
                <a:rPr lang="en-US" sz="2400" dirty="0">
                  <a:latin typeface="Times"/>
                  <a:cs typeface="Times"/>
                </a:rPr>
                <a:t>.</a:t>
              </a:r>
            </a:p>
            <a:p>
              <a:r>
                <a:rPr lang="en-US" sz="1200" dirty="0">
                  <a:latin typeface="Times"/>
                  <a:cs typeface="Times"/>
                </a:rPr>
                <a:t>If a physical event has a cause that occurs at t, it has a physical cause that occurs at t.”</a:t>
              </a:r>
              <a:endParaRPr lang="en-US" dirty="0">
                <a:latin typeface="Times"/>
                <a:cs typeface="Times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15BE72F4-7FBE-D14A-8DAE-A5899DD242D4}"/>
              </a:ext>
            </a:extLst>
          </p:cNvPr>
          <p:cNvGrpSpPr/>
          <p:nvPr/>
        </p:nvGrpSpPr>
        <p:grpSpPr>
          <a:xfrm>
            <a:off x="3205886" y="1312534"/>
            <a:ext cx="4650639" cy="1053414"/>
            <a:chOff x="3205886" y="1312534"/>
            <a:chExt cx="4650639" cy="1053414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08F7A93-2528-CB4F-B571-1F1946C401BA}"/>
                </a:ext>
              </a:extLst>
            </p:cNvPr>
            <p:cNvSpPr txBox="1"/>
            <p:nvPr/>
          </p:nvSpPr>
          <p:spPr>
            <a:xfrm>
              <a:off x="3999585" y="1312534"/>
              <a:ext cx="385694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Succeeds</a:t>
              </a:r>
            </a:p>
            <a:p>
              <a:r>
                <a:rPr lang="en-US" dirty="0">
                  <a:latin typeface="Times"/>
                  <a:cs typeface="Times"/>
                </a:rPr>
                <a:t>for Salmon-</a:t>
              </a:r>
              <a:r>
                <a:rPr lang="en-US" dirty="0" err="1">
                  <a:latin typeface="Times"/>
                  <a:cs typeface="Times"/>
                </a:rPr>
                <a:t>Dowe</a:t>
              </a:r>
              <a:r>
                <a:rPr lang="en-US" dirty="0">
                  <a:latin typeface="Times"/>
                  <a:cs typeface="Times"/>
                </a:rPr>
                <a:t> conserved quantity theory of causation.</a:t>
              </a:r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0DF42DA2-073C-E641-9CC2-FD3C7770B1C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05886" y="1362165"/>
              <a:ext cx="1003783" cy="1003783"/>
            </a:xfrm>
            <a:prstGeom prst="rect">
              <a:avLst/>
            </a:prstGeom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00AE2F7-93F4-7041-B97A-BD27C585089B}"/>
              </a:ext>
            </a:extLst>
          </p:cNvPr>
          <p:cNvGrpSpPr/>
          <p:nvPr/>
        </p:nvGrpSpPr>
        <p:grpSpPr>
          <a:xfrm>
            <a:off x="3217766" y="2677694"/>
            <a:ext cx="4915824" cy="1607411"/>
            <a:chOff x="3217766" y="2677694"/>
            <a:chExt cx="4915824" cy="1607411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54A5599-C500-AC48-B825-47F45F23BE50}"/>
                </a:ext>
              </a:extLst>
            </p:cNvPr>
            <p:cNvSpPr txBox="1"/>
            <p:nvPr/>
          </p:nvSpPr>
          <p:spPr>
            <a:xfrm>
              <a:off x="4068167" y="2715445"/>
              <a:ext cx="4065423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Fails</a:t>
              </a:r>
            </a:p>
            <a:p>
              <a:r>
                <a:rPr lang="en-US" dirty="0">
                  <a:latin typeface="Times"/>
                  <a:cs typeface="Times"/>
                </a:rPr>
                <a:t>for Woodward interventionist account.</a:t>
              </a:r>
            </a:p>
            <a:p>
              <a:endParaRPr lang="en-US" dirty="0">
                <a:latin typeface="Times"/>
                <a:cs typeface="Times"/>
              </a:endParaRPr>
            </a:p>
            <a:p>
              <a:r>
                <a:rPr lang="en-US" dirty="0">
                  <a:latin typeface="Times"/>
                  <a:cs typeface="Times"/>
                </a:rPr>
                <a:t>Causal relations identified depend on variables examined.</a:t>
              </a:r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F59A4622-4E59-1F47-A138-AD3EB3E79CD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17766" y="2677694"/>
              <a:ext cx="1015663" cy="1015663"/>
            </a:xfrm>
            <a:prstGeom prst="rect">
              <a:avLst/>
            </a:prstGeom>
          </p:spPr>
        </p:pic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CC5F1A5-9BED-9D4A-9EDA-66B899B8D322}"/>
              </a:ext>
            </a:extLst>
          </p:cNvPr>
          <p:cNvGrpSpPr/>
          <p:nvPr/>
        </p:nvGrpSpPr>
        <p:grpSpPr>
          <a:xfrm>
            <a:off x="1528420" y="3811149"/>
            <a:ext cx="6189116" cy="2286000"/>
            <a:chOff x="1528420" y="3811149"/>
            <a:chExt cx="6189116" cy="2286000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5AC57EE-5BC7-FB42-9A2D-22B33641B283}"/>
                </a:ext>
              </a:extLst>
            </p:cNvPr>
            <p:cNvSpPr txBox="1"/>
            <p:nvPr/>
          </p:nvSpPr>
          <p:spPr>
            <a:xfrm>
              <a:off x="4068167" y="4948934"/>
              <a:ext cx="364936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Times"/>
                  <a:cs typeface="Times"/>
                </a:rPr>
                <a:t>Intervene</a:t>
              </a:r>
              <a:r>
                <a:rPr lang="en-US" dirty="0">
                  <a:latin typeface="Times"/>
                  <a:cs typeface="Times"/>
                </a:rPr>
                <a:t> on upper-level temperature to </a:t>
              </a:r>
              <a:r>
                <a:rPr lang="en-US" i="1" dirty="0">
                  <a:latin typeface="Times"/>
                  <a:cs typeface="Times"/>
                </a:rPr>
                <a:t>manipulate</a:t>
              </a:r>
              <a:r>
                <a:rPr lang="en-US" dirty="0">
                  <a:latin typeface="Times"/>
                  <a:cs typeface="Times"/>
                </a:rPr>
                <a:t> lower-level water molecule speeds.</a:t>
              </a:r>
            </a:p>
          </p:txBody>
        </p:sp>
        <p:pic>
          <p:nvPicPr>
            <p:cNvPr id="16" name="Picture 15" descr="A picture containing light&#10;&#10;Description automatically generated">
              <a:extLst>
                <a:ext uri="{FF2B5EF4-FFF2-40B4-BE49-F238E27FC236}">
                  <a16:creationId xmlns:a16="http://schemas.microsoft.com/office/drawing/2014/main" id="{FE4116E2-B7E2-3D4B-8886-15D87A2DE00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28420" y="3811149"/>
              <a:ext cx="2400300" cy="2286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4811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90DEFC-4099-B54B-9C36-B5F5467DAA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1363" y="148692"/>
            <a:ext cx="8229600" cy="861678"/>
          </a:xfrm>
        </p:spPr>
        <p:txBody>
          <a:bodyPr>
            <a:normAutofit/>
          </a:bodyPr>
          <a:lstStyle/>
          <a:p>
            <a:r>
              <a:rPr lang="en-US" dirty="0"/>
              <a:t>Fragility of Maxi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22E7DE-1D99-AE4E-AD8B-969CBF106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35</a:t>
            </a:fld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EB6FF71-25EA-ED4D-B298-8DAA0571C500}"/>
              </a:ext>
            </a:extLst>
          </p:cNvPr>
          <p:cNvSpPr txBox="1"/>
          <p:nvPr/>
        </p:nvSpPr>
        <p:spPr>
          <a:xfrm>
            <a:off x="457808" y="1366499"/>
            <a:ext cx="2753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"/>
                <a:cs typeface="Times"/>
              </a:rPr>
              <a:t>Wholes to parts.</a:t>
            </a:r>
            <a:endParaRPr lang="en-US" sz="2400" dirty="0">
              <a:latin typeface="Times"/>
              <a:cs typeface="Times"/>
            </a:endParaRPr>
          </a:p>
          <a:p>
            <a:r>
              <a:rPr lang="en-US" sz="1200" dirty="0">
                <a:latin typeface="Times"/>
                <a:cs typeface="Times"/>
              </a:rPr>
              <a:t>Wholes cannot act causally on their parts.</a:t>
            </a:r>
            <a:endParaRPr lang="en-US" dirty="0">
              <a:latin typeface="Times"/>
              <a:cs typeface="Times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328BA3A-4D26-8B43-B57F-D42DDB60676A}"/>
              </a:ext>
            </a:extLst>
          </p:cNvPr>
          <p:cNvSpPr txBox="1"/>
          <p:nvPr/>
        </p:nvSpPr>
        <p:spPr>
          <a:xfrm>
            <a:off x="516330" y="3080849"/>
            <a:ext cx="26950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"/>
                <a:cs typeface="Times"/>
              </a:rPr>
              <a:t>Asymmetry.</a:t>
            </a:r>
            <a:r>
              <a:rPr lang="en-US" sz="2400" dirty="0">
                <a:latin typeface="Times"/>
                <a:cs typeface="Times"/>
              </a:rPr>
              <a:t> </a:t>
            </a:r>
          </a:p>
          <a:p>
            <a:r>
              <a:rPr lang="en-US" sz="1200" dirty="0">
                <a:latin typeface="Times"/>
                <a:cs typeface="Times"/>
              </a:rPr>
              <a:t>The causal relation is asymmetric: causes act on their effects, but effects do not act on their causes.</a:t>
            </a:r>
            <a:endParaRPr lang="en-US" dirty="0">
              <a:latin typeface="Times"/>
              <a:cs typeface="Times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377E575-2B7B-D34D-951C-8974172663DB}"/>
              </a:ext>
            </a:extLst>
          </p:cNvPr>
          <p:cNvSpPr txBox="1"/>
          <p:nvPr/>
        </p:nvSpPr>
        <p:spPr>
          <a:xfrm>
            <a:off x="516330" y="5164531"/>
            <a:ext cx="27535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"/>
                <a:cs typeface="Times"/>
              </a:rPr>
              <a:t>Time delay.</a:t>
            </a:r>
          </a:p>
          <a:p>
            <a:r>
              <a:rPr lang="en-US" sz="1200" dirty="0">
                <a:latin typeface="Times"/>
                <a:cs typeface="Times"/>
              </a:rPr>
              <a:t>The causal relation is time ordered: causes precede their effects.</a:t>
            </a:r>
            <a:endParaRPr lang="en-US" dirty="0">
              <a:latin typeface="Times"/>
              <a:cs typeface="Times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AD5CB1A3-D234-7843-BCD9-1D5B277AB796}"/>
              </a:ext>
            </a:extLst>
          </p:cNvPr>
          <p:cNvGrpSpPr/>
          <p:nvPr/>
        </p:nvGrpSpPr>
        <p:grpSpPr>
          <a:xfrm>
            <a:off x="3791052" y="1217397"/>
            <a:ext cx="4760417" cy="1674565"/>
            <a:chOff x="3491129" y="1217397"/>
            <a:chExt cx="4760417" cy="1674565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31541D1-F562-324F-A2EE-94CC33361599}"/>
                </a:ext>
              </a:extLst>
            </p:cNvPr>
            <p:cNvSpPr txBox="1"/>
            <p:nvPr/>
          </p:nvSpPr>
          <p:spPr>
            <a:xfrm>
              <a:off x="4447642" y="1353079"/>
              <a:ext cx="3803904" cy="1538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Laplace:</a:t>
              </a:r>
            </a:p>
            <a:p>
              <a:r>
                <a:rPr lang="en-US" sz="1400" dirty="0">
                  <a:latin typeface="Times"/>
                  <a:cs typeface="Times"/>
                </a:rPr>
                <a:t>“We ought then to regard the present state of the universe as the effect of its anterior state and as the cause of the one which is to follow.”</a:t>
              </a:r>
            </a:p>
            <a:p>
              <a:r>
                <a:rPr lang="en-US" sz="1400" dirty="0">
                  <a:latin typeface="Times"/>
                  <a:cs typeface="Times"/>
                </a:rPr>
                <a:t>Today’s total arrangement of the planetary system causes tomorrow’s eclipse.</a:t>
              </a:r>
            </a:p>
          </p:txBody>
        </p:sp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DC8615CA-D8C7-8242-BFE8-BF44C3F9618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91129" y="1217397"/>
              <a:ext cx="1212545" cy="1212545"/>
            </a:xfrm>
            <a:prstGeom prst="rect">
              <a:avLst/>
            </a:prstGeom>
          </p:spPr>
        </p:pic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48F385AD-3CFA-B449-B249-B1CEAE23709E}"/>
              </a:ext>
            </a:extLst>
          </p:cNvPr>
          <p:cNvGrpSpPr/>
          <p:nvPr/>
        </p:nvGrpSpPr>
        <p:grpSpPr>
          <a:xfrm>
            <a:off x="3741215" y="3265337"/>
            <a:ext cx="4854146" cy="1220709"/>
            <a:chOff x="3741215" y="3265337"/>
            <a:chExt cx="4854146" cy="1220709"/>
          </a:xfrm>
        </p:grpSpPr>
        <p:pic>
          <p:nvPicPr>
            <p:cNvPr id="14" name="Graphic 13">
              <a:extLst>
                <a:ext uri="{FF2B5EF4-FFF2-40B4-BE49-F238E27FC236}">
                  <a16:creationId xmlns:a16="http://schemas.microsoft.com/office/drawing/2014/main" id="{E368AE65-06FB-3741-99A8-397EF2FC98B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5496459" y="4114071"/>
              <a:ext cx="228600" cy="190500"/>
            </a:xfrm>
            <a:prstGeom prst="rect">
              <a:avLst/>
            </a:prstGeom>
          </p:spPr>
        </p:pic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88584C9E-37D4-9D4B-8FC9-D7E9880F07E9}"/>
                </a:ext>
              </a:extLst>
            </p:cNvPr>
            <p:cNvGrpSpPr/>
            <p:nvPr/>
          </p:nvGrpSpPr>
          <p:grpSpPr>
            <a:xfrm>
              <a:off x="3741215" y="3265337"/>
              <a:ext cx="4854146" cy="1220709"/>
              <a:chOff x="3741215" y="3265337"/>
              <a:chExt cx="4854146" cy="1220709"/>
            </a:xfrm>
          </p:grpSpPr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6F5CFD7-E984-3840-BEFE-6DAFE0E640FD}"/>
                  </a:ext>
                </a:extLst>
              </p:cNvPr>
              <p:cNvSpPr txBox="1"/>
              <p:nvPr/>
            </p:nvSpPr>
            <p:spPr>
              <a:xfrm>
                <a:off x="4791457" y="3265337"/>
                <a:ext cx="3803904" cy="1138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latin typeface="Times"/>
                    <a:cs typeface="Times"/>
                  </a:rPr>
                  <a:t>Incompatible with:</a:t>
                </a:r>
              </a:p>
              <a:p>
                <a:r>
                  <a:rPr lang="en-US" sz="1600" dirty="0">
                    <a:latin typeface="Times"/>
                    <a:cs typeface="Times"/>
                  </a:rPr>
                  <a:t>Time reversible physics.</a:t>
                </a:r>
              </a:p>
              <a:p>
                <a:r>
                  <a:rPr lang="en-US" sz="1600" dirty="0">
                    <a:latin typeface="Times"/>
                    <a:cs typeface="Times"/>
                  </a:rPr>
                  <a:t>Dynamic equilibrium in chemistry</a:t>
                </a:r>
              </a:p>
              <a:p>
                <a:r>
                  <a:rPr lang="en-US" dirty="0">
                    <a:latin typeface="Times"/>
                    <a:cs typeface="Times"/>
                  </a:rPr>
                  <a:t>A + B      C+ D      </a:t>
                </a:r>
              </a:p>
            </p:txBody>
          </p:sp>
          <p:pic>
            <p:nvPicPr>
              <p:cNvPr id="26" name="Picture 25">
                <a:extLst>
                  <a:ext uri="{FF2B5EF4-FFF2-40B4-BE49-F238E27FC236}">
                    <a16:creationId xmlns:a16="http://schemas.microsoft.com/office/drawing/2014/main" id="{A6920DED-5F3F-9C43-BAB5-8F6A65B8898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741215" y="3273501"/>
                <a:ext cx="1212545" cy="1212545"/>
              </a:xfrm>
              <a:prstGeom prst="rect">
                <a:avLst/>
              </a:prstGeom>
            </p:spPr>
          </p:pic>
        </p:grp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5083010C-9E88-B341-91C9-75D753896F60}"/>
              </a:ext>
            </a:extLst>
          </p:cNvPr>
          <p:cNvGrpSpPr/>
          <p:nvPr/>
        </p:nvGrpSpPr>
        <p:grpSpPr>
          <a:xfrm>
            <a:off x="3827626" y="5164531"/>
            <a:ext cx="5004869" cy="1212545"/>
            <a:chOff x="3827626" y="5164531"/>
            <a:chExt cx="5004869" cy="1212545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9B11631-F9A0-D64D-B842-50C0CC099BD1}"/>
                </a:ext>
              </a:extLst>
            </p:cNvPr>
            <p:cNvSpPr txBox="1"/>
            <p:nvPr/>
          </p:nvSpPr>
          <p:spPr>
            <a:xfrm>
              <a:off x="4747564" y="5164531"/>
              <a:ext cx="4084931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Times"/>
                  <a:cs typeface="Times"/>
                </a:rPr>
                <a:t>Incompatible with:</a:t>
              </a:r>
            </a:p>
            <a:p>
              <a:r>
                <a:rPr lang="en-US" sz="1600" dirty="0">
                  <a:latin typeface="Times"/>
                  <a:cs typeface="Times"/>
                </a:rPr>
                <a:t>Instantaneous gravitational action at distance</a:t>
              </a:r>
            </a:p>
            <a:p>
              <a:r>
                <a:rPr lang="en-US" sz="1600" dirty="0">
                  <a:latin typeface="Times"/>
                  <a:cs typeface="Times"/>
                </a:rPr>
                <a:t>Theories of backward causation.</a:t>
              </a:r>
            </a:p>
          </p:txBody>
        </p:sp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3E6106D1-A56D-EF46-9E7E-8B5FC684B0A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27626" y="5164531"/>
              <a:ext cx="1212545" cy="121254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91744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D010189-8046-314E-A497-77E78F0DD9E0}" type="slidenum">
              <a:rPr lang="en-US" sz="1400"/>
              <a:pPr/>
              <a:t>36</a:t>
            </a:fld>
            <a:endParaRPr lang="en-US" sz="1400"/>
          </a:p>
        </p:txBody>
      </p:sp>
      <p:sp>
        <p:nvSpPr>
          <p:cNvPr id="69634" name="Freeform 2"/>
          <p:cNvSpPr>
            <a:spLocks/>
          </p:cNvSpPr>
          <p:nvPr/>
        </p:nvSpPr>
        <p:spPr bwMode="auto">
          <a:xfrm>
            <a:off x="3330575" y="873125"/>
            <a:ext cx="5280025" cy="4537075"/>
          </a:xfrm>
          <a:custGeom>
            <a:avLst/>
            <a:gdLst>
              <a:gd name="T0" fmla="*/ 2147483647 w 3326"/>
              <a:gd name="T1" fmla="*/ 0 h 2858"/>
              <a:gd name="T2" fmla="*/ 2147483647 w 3326"/>
              <a:gd name="T3" fmla="*/ 2147483647 h 2858"/>
              <a:gd name="T4" fmla="*/ 2147483647 w 3326"/>
              <a:gd name="T5" fmla="*/ 2147483647 h 2858"/>
              <a:gd name="T6" fmla="*/ 0 w 3326"/>
              <a:gd name="T7" fmla="*/ 2147483647 h 2858"/>
              <a:gd name="T8" fmla="*/ 2147483647 w 3326"/>
              <a:gd name="T9" fmla="*/ 0 h 28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26"/>
              <a:gd name="T16" fmla="*/ 0 h 2858"/>
              <a:gd name="T17" fmla="*/ 3326 w 3326"/>
              <a:gd name="T18" fmla="*/ 2858 h 28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26" h="2858">
                <a:moveTo>
                  <a:pt x="563" y="0"/>
                </a:moveTo>
                <a:lnTo>
                  <a:pt x="3326" y="319"/>
                </a:lnTo>
                <a:lnTo>
                  <a:pt x="2879" y="2858"/>
                </a:lnTo>
                <a:lnTo>
                  <a:pt x="0" y="2143"/>
                </a:lnTo>
                <a:lnTo>
                  <a:pt x="563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xfrm>
            <a:off x="1452563" y="2133600"/>
            <a:ext cx="6523037" cy="838200"/>
          </a:xfrm>
        </p:spPr>
        <p:txBody>
          <a:bodyPr>
            <a:noAutofit/>
          </a:bodyPr>
          <a:lstStyle/>
          <a:p>
            <a:pPr eaLnBrk="1" hangingPunct="1"/>
            <a:r>
              <a:rPr lang="en-US" sz="11500" dirty="0">
                <a:latin typeface="Times" charset="0"/>
                <a:ea typeface="ＭＳ Ｐゴシック" charset="0"/>
                <a:cs typeface="ＭＳ Ｐゴシック" charset="0"/>
              </a:rPr>
              <a:t>C</a:t>
            </a:r>
            <a:r>
              <a:rPr lang="en-US" sz="9600" dirty="0">
                <a:latin typeface="Times" charset="0"/>
                <a:ea typeface="ＭＳ Ｐゴシック" charset="0"/>
                <a:cs typeface="ＭＳ Ｐゴシック" charset="0"/>
              </a:rPr>
              <a:t>onclusion</a:t>
            </a:r>
            <a:endParaRPr lang="en-US" sz="8800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818145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reeform 23"/>
          <p:cNvSpPr/>
          <p:nvPr/>
        </p:nvSpPr>
        <p:spPr>
          <a:xfrm>
            <a:off x="190500" y="1041400"/>
            <a:ext cx="1422400" cy="1066800"/>
          </a:xfrm>
          <a:custGeom>
            <a:avLst/>
            <a:gdLst>
              <a:gd name="connsiteX0" fmla="*/ 431800 w 1422400"/>
              <a:gd name="connsiteY0" fmla="*/ 0 h 1066800"/>
              <a:gd name="connsiteX1" fmla="*/ 1422400 w 1422400"/>
              <a:gd name="connsiteY1" fmla="*/ 254000 h 1066800"/>
              <a:gd name="connsiteX2" fmla="*/ 1358900 w 1422400"/>
              <a:gd name="connsiteY2" fmla="*/ 1066800 h 1066800"/>
              <a:gd name="connsiteX3" fmla="*/ 0 w 1422400"/>
              <a:gd name="connsiteY3" fmla="*/ 1054100 h 1066800"/>
              <a:gd name="connsiteX4" fmla="*/ 431800 w 1422400"/>
              <a:gd name="connsiteY4" fmla="*/ 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2400" h="1066800">
                <a:moveTo>
                  <a:pt x="431800" y="0"/>
                </a:moveTo>
                <a:lnTo>
                  <a:pt x="1422400" y="254000"/>
                </a:lnTo>
                <a:lnTo>
                  <a:pt x="1358900" y="1066800"/>
                </a:lnTo>
                <a:lnTo>
                  <a:pt x="0" y="1054100"/>
                </a:lnTo>
                <a:lnTo>
                  <a:pt x="431800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3949700" y="965200"/>
            <a:ext cx="1422400" cy="1066800"/>
          </a:xfrm>
          <a:custGeom>
            <a:avLst/>
            <a:gdLst>
              <a:gd name="connsiteX0" fmla="*/ 431800 w 1422400"/>
              <a:gd name="connsiteY0" fmla="*/ 0 h 1066800"/>
              <a:gd name="connsiteX1" fmla="*/ 1422400 w 1422400"/>
              <a:gd name="connsiteY1" fmla="*/ 254000 h 1066800"/>
              <a:gd name="connsiteX2" fmla="*/ 1358900 w 1422400"/>
              <a:gd name="connsiteY2" fmla="*/ 1066800 h 1066800"/>
              <a:gd name="connsiteX3" fmla="*/ 0 w 1422400"/>
              <a:gd name="connsiteY3" fmla="*/ 1054100 h 1066800"/>
              <a:gd name="connsiteX4" fmla="*/ 431800 w 1422400"/>
              <a:gd name="connsiteY4" fmla="*/ 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2400" h="1066800">
                <a:moveTo>
                  <a:pt x="431800" y="0"/>
                </a:moveTo>
                <a:lnTo>
                  <a:pt x="1422400" y="254000"/>
                </a:lnTo>
                <a:lnTo>
                  <a:pt x="1358900" y="1066800"/>
                </a:lnTo>
                <a:lnTo>
                  <a:pt x="0" y="1054100"/>
                </a:lnTo>
                <a:lnTo>
                  <a:pt x="431800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2821" y="45411"/>
            <a:ext cx="4991100" cy="861678"/>
          </a:xfrm>
        </p:spPr>
        <p:txBody>
          <a:bodyPr>
            <a:normAutofit/>
          </a:bodyPr>
          <a:lstStyle/>
          <a:p>
            <a:r>
              <a:rPr lang="en-US" sz="4400" dirty="0"/>
              <a:t>I have claimed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42300" y="6356350"/>
            <a:ext cx="444500" cy="365125"/>
          </a:xfrm>
        </p:spPr>
        <p:txBody>
          <a:bodyPr/>
          <a:lstStyle/>
          <a:p>
            <a:fld id="{7375688C-CB80-2747-86E4-B4CD4D80871E}" type="slidenum">
              <a:rPr lang="en-US" smtClean="0">
                <a:latin typeface="Times"/>
                <a:cs typeface="Times"/>
              </a:rPr>
              <a:t>37</a:t>
            </a:fld>
            <a:endParaRPr lang="en-US">
              <a:latin typeface="Times"/>
              <a:cs typeface="Time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5301" y="1244600"/>
            <a:ext cx="3073399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"/>
                <a:cs typeface="Times"/>
              </a:rPr>
              <a:t>Causation is</a:t>
            </a:r>
            <a:r>
              <a:rPr lang="en-US" sz="2000" dirty="0">
                <a:latin typeface="Times"/>
                <a:cs typeface="Times"/>
              </a:rPr>
              <a:t> about</a:t>
            </a:r>
            <a:r>
              <a:rPr lang="en-US" dirty="0">
                <a:latin typeface="Times"/>
                <a:cs typeface="Times"/>
              </a:rPr>
              <a:t> the physical connectedness of things in the world. Its discovery is the province of empirical science.</a:t>
            </a:r>
          </a:p>
          <a:p>
            <a:endParaRPr lang="en-US" dirty="0">
              <a:latin typeface="Times"/>
              <a:cs typeface="Time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79901" y="1231900"/>
            <a:ext cx="2997199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"/>
                <a:cs typeface="Times"/>
              </a:rPr>
              <a:t>Causal metaphysics</a:t>
            </a:r>
            <a:r>
              <a:rPr lang="en-US" sz="2000" dirty="0">
                <a:latin typeface="Times"/>
                <a:cs typeface="Times"/>
              </a:rPr>
              <a:t> does not </a:t>
            </a:r>
            <a:r>
              <a:rPr lang="en-US" dirty="0">
                <a:latin typeface="Times"/>
                <a:cs typeface="Times"/>
              </a:rPr>
              <a:t>provide a repository of causal knowledge independent of empirical science.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368300" y="3086100"/>
            <a:ext cx="7848600" cy="2362200"/>
            <a:chOff x="368300" y="3086100"/>
            <a:chExt cx="7848600" cy="2362200"/>
          </a:xfrm>
        </p:grpSpPr>
        <p:sp>
          <p:nvSpPr>
            <p:cNvPr id="27" name="Freeform 26"/>
            <p:cNvSpPr/>
            <p:nvPr/>
          </p:nvSpPr>
          <p:spPr>
            <a:xfrm>
              <a:off x="609600" y="3086100"/>
              <a:ext cx="7607300" cy="2362200"/>
            </a:xfrm>
            <a:custGeom>
              <a:avLst/>
              <a:gdLst>
                <a:gd name="connsiteX0" fmla="*/ 317500 w 7607300"/>
                <a:gd name="connsiteY0" fmla="*/ 25400 h 1943100"/>
                <a:gd name="connsiteX1" fmla="*/ 7607300 w 7607300"/>
                <a:gd name="connsiteY1" fmla="*/ 0 h 1943100"/>
                <a:gd name="connsiteX2" fmla="*/ 7594600 w 7607300"/>
                <a:gd name="connsiteY2" fmla="*/ 1943100 h 1943100"/>
                <a:gd name="connsiteX3" fmla="*/ 0 w 7607300"/>
                <a:gd name="connsiteY3" fmla="*/ 1752600 h 1943100"/>
                <a:gd name="connsiteX4" fmla="*/ 317500 w 7607300"/>
                <a:gd name="connsiteY4" fmla="*/ 2540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607300" h="1943100">
                  <a:moveTo>
                    <a:pt x="317500" y="25400"/>
                  </a:moveTo>
                  <a:lnTo>
                    <a:pt x="7607300" y="0"/>
                  </a:lnTo>
                  <a:cubicBezTo>
                    <a:pt x="7603067" y="647700"/>
                    <a:pt x="7598833" y="1295400"/>
                    <a:pt x="7594600" y="1943100"/>
                  </a:cubicBezTo>
                  <a:lnTo>
                    <a:pt x="0" y="1752600"/>
                  </a:lnTo>
                  <a:lnTo>
                    <a:pt x="317500" y="25400"/>
                  </a:lnTo>
                  <a:close/>
                </a:path>
              </a:pathLst>
            </a:custGeom>
            <a:solidFill>
              <a:srgbClr val="DCFFDC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68300" y="3606800"/>
              <a:ext cx="14478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400" dirty="0">
                  <a:latin typeface="Times"/>
                  <a:cs typeface="Times"/>
                </a:rPr>
                <a:t>Dilemma</a:t>
              </a:r>
              <a:r>
                <a:rPr lang="en-US" dirty="0">
                  <a:latin typeface="Times"/>
                  <a:cs typeface="Times"/>
                </a:rPr>
                <a:t> for causal metaphysics.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349500" y="3060700"/>
            <a:ext cx="6210301" cy="736600"/>
            <a:chOff x="2349500" y="3060700"/>
            <a:chExt cx="6210301" cy="736600"/>
          </a:xfrm>
        </p:grpSpPr>
        <p:sp>
          <p:nvSpPr>
            <p:cNvPr id="13" name="TextBox 12"/>
            <p:cNvSpPr txBox="1"/>
            <p:nvPr/>
          </p:nvSpPr>
          <p:spPr>
            <a:xfrm>
              <a:off x="2349500" y="3060700"/>
              <a:ext cx="1803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 dirty="0">
                  <a:latin typeface="Times"/>
                  <a:cs typeface="Times"/>
                </a:rPr>
                <a:t>It a</a:t>
              </a:r>
              <a:r>
                <a:rPr lang="en-US" dirty="0" err="1">
                  <a:latin typeface="Times"/>
                  <a:cs typeface="Times"/>
                </a:rPr>
                <a:t>dds</a:t>
              </a:r>
              <a:r>
                <a:rPr lang="en-US" dirty="0">
                  <a:latin typeface="Times"/>
                  <a:cs typeface="Times"/>
                </a:rPr>
                <a:t> factually to science.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397501" y="3124200"/>
              <a:ext cx="31623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"/>
                  <a:cs typeface="Times"/>
                </a:rPr>
                <a:t>Attempt at a priori science. Repeated failure.</a:t>
              </a:r>
            </a:p>
          </p:txBody>
        </p:sp>
        <p:sp>
          <p:nvSpPr>
            <p:cNvPr id="20" name="Right Arrow 19"/>
            <p:cNvSpPr/>
            <p:nvPr/>
          </p:nvSpPr>
          <p:spPr>
            <a:xfrm rot="20898064">
              <a:off x="2349500" y="3581400"/>
              <a:ext cx="2857500" cy="215900"/>
            </a:xfrm>
            <a:prstGeom prst="rightArrow">
              <a:avLst/>
            </a:prstGeom>
            <a:solidFill>
              <a:srgbClr val="7F7F7F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2349500" y="4533900"/>
            <a:ext cx="5938535" cy="900331"/>
            <a:chOff x="2349500" y="4533900"/>
            <a:chExt cx="5938535" cy="900331"/>
          </a:xfrm>
        </p:grpSpPr>
        <p:sp>
          <p:nvSpPr>
            <p:cNvPr id="16" name="TextBox 15"/>
            <p:cNvSpPr txBox="1"/>
            <p:nvPr/>
          </p:nvSpPr>
          <p:spPr>
            <a:xfrm>
              <a:off x="2349500" y="4648200"/>
              <a:ext cx="21209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"/>
                  <a:cs typeface="Times"/>
                </a:rPr>
                <a:t>It does not add factually to science.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397500" y="4787900"/>
              <a:ext cx="289053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"/>
                  <a:cs typeface="Times"/>
                </a:rPr>
                <a:t>Exercise in labeling.</a:t>
              </a:r>
            </a:p>
            <a:p>
              <a:r>
                <a:rPr lang="en-US" dirty="0">
                  <a:latin typeface="Times"/>
                  <a:cs typeface="Times"/>
                </a:rPr>
                <a:t>May be pragmatically useful.</a:t>
              </a:r>
            </a:p>
          </p:txBody>
        </p:sp>
        <p:sp>
          <p:nvSpPr>
            <p:cNvPr id="21" name="Right Arrow 20"/>
            <p:cNvSpPr/>
            <p:nvPr/>
          </p:nvSpPr>
          <p:spPr>
            <a:xfrm rot="701936" flipV="1">
              <a:off x="2349500" y="4533900"/>
              <a:ext cx="2857500" cy="215900"/>
            </a:xfrm>
            <a:prstGeom prst="rightArrow">
              <a:avLst/>
            </a:prstGeom>
            <a:solidFill>
              <a:srgbClr val="7F7F7F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3" name="Picture 4" descr=" lecturer carto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4588" y="123825"/>
            <a:ext cx="1266825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8C50F55E-3A34-494C-A068-286AD7C5222D}"/>
              </a:ext>
            </a:extLst>
          </p:cNvPr>
          <p:cNvGrpSpPr/>
          <p:nvPr/>
        </p:nvGrpSpPr>
        <p:grpSpPr>
          <a:xfrm>
            <a:off x="368300" y="5690332"/>
            <a:ext cx="7126288" cy="790042"/>
            <a:chOff x="368300" y="5690332"/>
            <a:chExt cx="7126288" cy="790042"/>
          </a:xfrm>
        </p:grpSpPr>
        <p:sp>
          <p:nvSpPr>
            <p:cNvPr id="9" name="Freeform 8">
              <a:extLst>
                <a:ext uri="{FF2B5EF4-FFF2-40B4-BE49-F238E27FC236}">
                  <a16:creationId xmlns:a16="http://schemas.microsoft.com/office/drawing/2014/main" id="{FC027A03-4F89-5943-B1E9-7F80495C82EA}"/>
                </a:ext>
              </a:extLst>
            </p:cNvPr>
            <p:cNvSpPr/>
            <p:nvPr/>
          </p:nvSpPr>
          <p:spPr>
            <a:xfrm>
              <a:off x="368300" y="5690332"/>
              <a:ext cx="2823667" cy="790042"/>
            </a:xfrm>
            <a:custGeom>
              <a:avLst/>
              <a:gdLst>
                <a:gd name="connsiteX0" fmla="*/ 292608 w 2823667"/>
                <a:gd name="connsiteY0" fmla="*/ 0 h 790042"/>
                <a:gd name="connsiteX1" fmla="*/ 2596896 w 2823667"/>
                <a:gd name="connsiteY1" fmla="*/ 109728 h 790042"/>
                <a:gd name="connsiteX2" fmla="*/ 2823667 w 2823667"/>
                <a:gd name="connsiteY2" fmla="*/ 629108 h 790042"/>
                <a:gd name="connsiteX3" fmla="*/ 0 w 2823667"/>
                <a:gd name="connsiteY3" fmla="*/ 790042 h 790042"/>
                <a:gd name="connsiteX4" fmla="*/ 292608 w 2823667"/>
                <a:gd name="connsiteY4" fmla="*/ 0 h 790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23667" h="790042">
                  <a:moveTo>
                    <a:pt x="292608" y="0"/>
                  </a:moveTo>
                  <a:lnTo>
                    <a:pt x="2596896" y="109728"/>
                  </a:lnTo>
                  <a:lnTo>
                    <a:pt x="2823667" y="629108"/>
                  </a:lnTo>
                  <a:lnTo>
                    <a:pt x="0" y="790042"/>
                  </a:lnTo>
                  <a:lnTo>
                    <a:pt x="292608" y="0"/>
                  </a:lnTo>
                  <a:close/>
                </a:path>
              </a:pathLst>
            </a:custGeom>
            <a:solidFill>
              <a:srgbClr val="FFDCD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CD49447-05ED-4048-9767-DEC040D8CFB2}"/>
                </a:ext>
              </a:extLst>
            </p:cNvPr>
            <p:cNvSpPr txBox="1"/>
            <p:nvPr/>
          </p:nvSpPr>
          <p:spPr>
            <a:xfrm>
              <a:off x="606740" y="5823800"/>
              <a:ext cx="68878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Efforts to discover</a:t>
              </a:r>
              <a:r>
                <a:rPr lang="en-US" sz="2000" dirty="0">
                  <a:latin typeface="Times"/>
                  <a:cs typeface="Times"/>
                </a:rPr>
                <a:t> a factual principle of causality have failed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43716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CA75F1-7ABB-5679-B62C-A36EE0387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A63772-0FAD-AEC6-2029-D4B3A57851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38</a:t>
            </a:fld>
            <a:endParaRPr lang="en-US"/>
          </a:p>
        </p:txBody>
      </p:sp>
      <p:pic>
        <p:nvPicPr>
          <p:cNvPr id="17" name="Content Placeholder 15" descr="A blue diamond on a white background&#10;&#10;Description automatically generated">
            <a:extLst>
              <a:ext uri="{FF2B5EF4-FFF2-40B4-BE49-F238E27FC236}">
                <a16:creationId xmlns:a16="http://schemas.microsoft.com/office/drawing/2014/main" id="{A1944530-94B4-9244-0444-5C469A1682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821" y="17217"/>
            <a:ext cx="7346328" cy="6808793"/>
          </a:xfrm>
          <a:prstGeom prst="rect">
            <a:avLst/>
          </a:prstGeom>
        </p:spPr>
      </p:pic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8273DE71-D3C5-0E20-D488-F8566F768A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D4E15B-A26F-57C0-5DA1-3916EBB646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5642" y="407514"/>
            <a:ext cx="6480495" cy="1102504"/>
          </a:xfrm>
        </p:spPr>
        <p:txBody>
          <a:bodyPr>
            <a:noAutofit/>
          </a:bodyPr>
          <a:lstStyle/>
          <a:p>
            <a:r>
              <a:rPr lang="en-US" sz="9600" dirty="0"/>
              <a:t>Free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8F6331-541E-5CFB-3D8C-F558918038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39</a:t>
            </a:fld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C362667-9B4A-1D2C-231B-E39C9904D8AA}"/>
              </a:ext>
            </a:extLst>
          </p:cNvPr>
          <p:cNvGrpSpPr/>
          <p:nvPr/>
        </p:nvGrpSpPr>
        <p:grpSpPr>
          <a:xfrm>
            <a:off x="448268" y="2113234"/>
            <a:ext cx="6446277" cy="1015663"/>
            <a:chOff x="641214" y="2615021"/>
            <a:chExt cx="6446277" cy="1015663"/>
          </a:xfrm>
        </p:grpSpPr>
        <p:pic>
          <p:nvPicPr>
            <p:cNvPr id="7" name="Content Placeholder 5" descr="A blue gem on a white background&#10;&#10;Description automatically generated">
              <a:extLst>
                <a:ext uri="{FF2B5EF4-FFF2-40B4-BE49-F238E27FC236}">
                  <a16:creationId xmlns:a16="http://schemas.microsoft.com/office/drawing/2014/main" id="{BF993AC8-2BC8-06AB-F80D-1F4E198D3F1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41214" y="2615021"/>
              <a:ext cx="680597" cy="628243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370934D-68BB-16EF-1338-898A3DA0B693}"/>
                </a:ext>
              </a:extLst>
            </p:cNvPr>
            <p:cNvSpPr txBox="1"/>
            <p:nvPr/>
          </p:nvSpPr>
          <p:spPr>
            <a:xfrm>
              <a:off x="1500424" y="2615021"/>
              <a:ext cx="558706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Metaphysicians are freed from the shackles</a:t>
              </a:r>
            </a:p>
            <a:p>
              <a:r>
                <a:rPr lang="en-US" dirty="0">
                  <a:latin typeface="Times"/>
                  <a:cs typeface="Times"/>
                </a:rPr>
                <a:t>of endlessly </a:t>
              </a:r>
              <a:r>
                <a:rPr lang="en-US">
                  <a:latin typeface="Times"/>
                  <a:cs typeface="Times"/>
                </a:rPr>
                <a:t>failed attempts </a:t>
              </a:r>
              <a:r>
                <a:rPr lang="en-US" dirty="0">
                  <a:latin typeface="Times"/>
                  <a:cs typeface="Times"/>
                </a:rPr>
                <a:t>to find a true, factual principle of causation.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51B158B-3F67-E75E-94A5-4D685140B83F}"/>
              </a:ext>
            </a:extLst>
          </p:cNvPr>
          <p:cNvGrpSpPr/>
          <p:nvPr/>
        </p:nvGrpSpPr>
        <p:grpSpPr>
          <a:xfrm>
            <a:off x="432696" y="3420271"/>
            <a:ext cx="6168235" cy="1017309"/>
            <a:chOff x="625642" y="3922058"/>
            <a:chExt cx="6168235" cy="1017309"/>
          </a:xfrm>
        </p:grpSpPr>
        <p:pic>
          <p:nvPicPr>
            <p:cNvPr id="11" name="Content Placeholder 5" descr="A blue gem on a white background&#10;&#10;Description automatically generated">
              <a:extLst>
                <a:ext uri="{FF2B5EF4-FFF2-40B4-BE49-F238E27FC236}">
                  <a16:creationId xmlns:a16="http://schemas.microsoft.com/office/drawing/2014/main" id="{2415481D-4359-42B6-079D-293801D929D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25642" y="3922058"/>
              <a:ext cx="680597" cy="628243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1C03478-CFB8-C89D-5FBA-A74B1987EA06}"/>
                </a:ext>
              </a:extLst>
            </p:cNvPr>
            <p:cNvSpPr txBox="1"/>
            <p:nvPr/>
          </p:nvSpPr>
          <p:spPr>
            <a:xfrm>
              <a:off x="1500424" y="3923704"/>
              <a:ext cx="529345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Empiricists are freed from the shackles</a:t>
              </a:r>
              <a:r>
                <a:rPr lang="en-US" dirty="0">
                  <a:latin typeface="Times"/>
                  <a:cs typeface="Times"/>
                </a:rPr>
                <a:t> </a:t>
              </a:r>
            </a:p>
            <a:p>
              <a:r>
                <a:rPr lang="en-US" dirty="0">
                  <a:latin typeface="Times"/>
                  <a:cs typeface="Times"/>
                </a:rPr>
                <a:t>of Hume’s  excessive inductive skepticism about induction and causation.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7E44298-31EE-1523-DD47-800144DDF496}"/>
              </a:ext>
            </a:extLst>
          </p:cNvPr>
          <p:cNvGrpSpPr/>
          <p:nvPr/>
        </p:nvGrpSpPr>
        <p:grpSpPr>
          <a:xfrm>
            <a:off x="449474" y="4636674"/>
            <a:ext cx="6168235" cy="740310"/>
            <a:chOff x="642420" y="5138461"/>
            <a:chExt cx="6168235" cy="740310"/>
          </a:xfrm>
        </p:grpSpPr>
        <p:pic>
          <p:nvPicPr>
            <p:cNvPr id="13" name="Content Placeholder 5" descr="A blue gem on a white background&#10;&#10;Description automatically generated">
              <a:extLst>
                <a:ext uri="{FF2B5EF4-FFF2-40B4-BE49-F238E27FC236}">
                  <a16:creationId xmlns:a16="http://schemas.microsoft.com/office/drawing/2014/main" id="{5B9CD729-EAB8-CFBC-5B13-1EB873DFEC0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42420" y="5138461"/>
              <a:ext cx="680597" cy="628243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E8DA3DE-D3F0-07F5-621E-92568369068C}"/>
                </a:ext>
              </a:extLst>
            </p:cNvPr>
            <p:cNvSpPr txBox="1"/>
            <p:nvPr/>
          </p:nvSpPr>
          <p:spPr>
            <a:xfrm>
              <a:off x="1517202" y="5140107"/>
              <a:ext cx="5293453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We are free to use the term “causation”</a:t>
              </a:r>
              <a:endParaRPr lang="en-US" dirty="0">
                <a:latin typeface="Times"/>
                <a:cs typeface="Times"/>
              </a:endParaRPr>
            </a:p>
            <a:p>
              <a:r>
                <a:rPr lang="en-US" dirty="0">
                  <a:latin typeface="Times"/>
                  <a:cs typeface="Times"/>
                </a:rPr>
                <a:t>any way we d*</a:t>
              </a:r>
              <a:r>
                <a:rPr lang="en-US" dirty="0" err="1">
                  <a:latin typeface="Times"/>
                  <a:cs typeface="Times"/>
                </a:rPr>
                <a:t>mn</a:t>
              </a:r>
              <a:r>
                <a:rPr lang="en-US" dirty="0">
                  <a:latin typeface="Times"/>
                  <a:cs typeface="Times"/>
                </a:rPr>
                <a:t> well please.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DD5574FD-F7BF-C4C4-2583-E7CF9097B30C}"/>
              </a:ext>
            </a:extLst>
          </p:cNvPr>
          <p:cNvSpPr txBox="1"/>
          <p:nvPr/>
        </p:nvSpPr>
        <p:spPr>
          <a:xfrm>
            <a:off x="7236105" y="2344067"/>
            <a:ext cx="19078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dirty="0" err="1">
                <a:latin typeface="Times"/>
                <a:cs typeface="Times"/>
              </a:rPr>
              <a:t>ImageFX</a:t>
            </a:r>
            <a:r>
              <a:rPr lang="en-US" sz="600" dirty="0">
                <a:latin typeface="Times"/>
                <a:cs typeface="Times"/>
              </a:rPr>
              <a:t> prompt “many chains breaking photorealistic”</a:t>
            </a:r>
          </a:p>
          <a:p>
            <a:r>
              <a:rPr lang="en-US" sz="600" dirty="0">
                <a:latin typeface="Times"/>
                <a:cs typeface="Times"/>
              </a:rPr>
              <a:t>https://</a:t>
            </a:r>
            <a:r>
              <a:rPr lang="en-US" sz="600" dirty="0" err="1">
                <a:latin typeface="Times"/>
                <a:cs typeface="Times"/>
              </a:rPr>
              <a:t>aitestkitchen.withgoogle.com</a:t>
            </a:r>
            <a:r>
              <a:rPr lang="en-US" sz="600" dirty="0">
                <a:latin typeface="Times"/>
                <a:cs typeface="Times"/>
              </a:rPr>
              <a:t>/tools/image-</a:t>
            </a:r>
            <a:r>
              <a:rPr lang="en-US" sz="600" dirty="0" err="1">
                <a:latin typeface="Times"/>
                <a:cs typeface="Times"/>
              </a:rPr>
              <a:t>fx</a:t>
            </a:r>
            <a:endParaRPr lang="en-US" sz="600" dirty="0">
              <a:latin typeface="Times"/>
              <a:cs typeface="Times"/>
            </a:endParaRPr>
          </a:p>
        </p:txBody>
      </p:sp>
      <p:pic>
        <p:nvPicPr>
          <p:cNvPr id="18" name="Content Placeholder 16" descr="A chain broken into pieces&#10;&#10;Description automatically generated with medium confidence">
            <a:extLst>
              <a:ext uri="{FF2B5EF4-FFF2-40B4-BE49-F238E27FC236}">
                <a16:creationId xmlns:a16="http://schemas.microsoft.com/office/drawing/2014/main" id="{7F262B78-11C7-B0BD-FB3F-8E07583A0F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1874" y="-841249"/>
            <a:ext cx="2635348" cy="2635348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2EF94759-4549-9E0B-2CE8-28EE049EB1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45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>
            <a:extLst>
              <a:ext uri="{FF2B5EF4-FFF2-40B4-BE49-F238E27FC236}">
                <a16:creationId xmlns:a16="http://schemas.microsoft.com/office/drawing/2014/main" id="{6E5F8854-AA40-1146-99E0-05BE2D3077CD}"/>
              </a:ext>
            </a:extLst>
          </p:cNvPr>
          <p:cNvSpPr>
            <a:spLocks/>
          </p:cNvSpPr>
          <p:nvPr/>
        </p:nvSpPr>
        <p:spPr bwMode="auto">
          <a:xfrm>
            <a:off x="2270374" y="170318"/>
            <a:ext cx="5027613" cy="5467350"/>
          </a:xfrm>
          <a:custGeom>
            <a:avLst/>
            <a:gdLst>
              <a:gd name="T0" fmla="*/ 2147483647 w 3167"/>
              <a:gd name="T1" fmla="*/ 0 h 3444"/>
              <a:gd name="T2" fmla="*/ 2147483647 w 3167"/>
              <a:gd name="T3" fmla="*/ 2147483647 h 3444"/>
              <a:gd name="T4" fmla="*/ 2147483647 w 3167"/>
              <a:gd name="T5" fmla="*/ 2147483647 h 3444"/>
              <a:gd name="T6" fmla="*/ 0 w 3167"/>
              <a:gd name="T7" fmla="*/ 2147483647 h 3444"/>
              <a:gd name="T8" fmla="*/ 2147483647 w 3167"/>
              <a:gd name="T9" fmla="*/ 0 h 3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67"/>
              <a:gd name="T16" fmla="*/ 0 h 3444"/>
              <a:gd name="T17" fmla="*/ 3167 w 3167"/>
              <a:gd name="T18" fmla="*/ 3444 h 3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67" h="3444">
                <a:moveTo>
                  <a:pt x="1117" y="0"/>
                </a:moveTo>
                <a:lnTo>
                  <a:pt x="3167" y="1077"/>
                </a:lnTo>
                <a:lnTo>
                  <a:pt x="2274" y="3444"/>
                </a:lnTo>
                <a:lnTo>
                  <a:pt x="0" y="2704"/>
                </a:lnTo>
                <a:lnTo>
                  <a:pt x="1117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EE931C6-355B-EF4B-A147-949EFBF7A3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6591" y="532738"/>
            <a:ext cx="5387009" cy="4587902"/>
          </a:xfrm>
        </p:spPr>
        <p:txBody>
          <a:bodyPr>
            <a:noAutofit/>
          </a:bodyPr>
          <a:lstStyle/>
          <a:p>
            <a:pPr algn="r"/>
            <a:r>
              <a:rPr lang="en-US" sz="4400" dirty="0"/>
              <a:t>Causal </a:t>
            </a:r>
            <a:r>
              <a:rPr lang="en-US" sz="4400" dirty="0" err="1"/>
              <a:t>Antifundamentalism</a:t>
            </a:r>
            <a:br>
              <a:rPr lang="en-US" sz="4400" dirty="0"/>
            </a:br>
            <a:r>
              <a:rPr lang="en-US" sz="2800" dirty="0"/>
              <a:t>The form of causal skepticism defended here</a:t>
            </a:r>
            <a:endParaRPr lang="en-US" sz="4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F963E0-7759-6A4C-9865-DEDDC4CC48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91D34A-515A-E540-8EBE-01902CBFA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48543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801CE1CD-DD51-3B41-B0D7-DC4B720E2A51}" type="slidenum">
              <a:rPr lang="en-US" sz="1400"/>
              <a:pPr/>
              <a:t>40</a:t>
            </a:fld>
            <a:endParaRPr lang="en-US" sz="1400"/>
          </a:p>
        </p:txBody>
      </p:sp>
      <p:sp>
        <p:nvSpPr>
          <p:cNvPr id="74754" name="Freeform 2"/>
          <p:cNvSpPr>
            <a:spLocks/>
          </p:cNvSpPr>
          <p:nvPr/>
        </p:nvSpPr>
        <p:spPr bwMode="auto">
          <a:xfrm>
            <a:off x="3330575" y="873125"/>
            <a:ext cx="5280025" cy="4537075"/>
          </a:xfrm>
          <a:custGeom>
            <a:avLst/>
            <a:gdLst>
              <a:gd name="T0" fmla="*/ 2147483647 w 3326"/>
              <a:gd name="T1" fmla="*/ 0 h 2858"/>
              <a:gd name="T2" fmla="*/ 2147483647 w 3326"/>
              <a:gd name="T3" fmla="*/ 2147483647 h 2858"/>
              <a:gd name="T4" fmla="*/ 2147483647 w 3326"/>
              <a:gd name="T5" fmla="*/ 2147483647 h 2858"/>
              <a:gd name="T6" fmla="*/ 0 w 3326"/>
              <a:gd name="T7" fmla="*/ 2147483647 h 2858"/>
              <a:gd name="T8" fmla="*/ 2147483647 w 3326"/>
              <a:gd name="T9" fmla="*/ 0 h 28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26"/>
              <a:gd name="T16" fmla="*/ 0 h 2858"/>
              <a:gd name="T17" fmla="*/ 3326 w 3326"/>
              <a:gd name="T18" fmla="*/ 2858 h 28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26" h="2858">
                <a:moveTo>
                  <a:pt x="563" y="0"/>
                </a:moveTo>
                <a:lnTo>
                  <a:pt x="3326" y="319"/>
                </a:lnTo>
                <a:lnTo>
                  <a:pt x="2879" y="2858"/>
                </a:lnTo>
                <a:lnTo>
                  <a:pt x="0" y="2143"/>
                </a:lnTo>
                <a:lnTo>
                  <a:pt x="563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title"/>
          </p:nvPr>
        </p:nvSpPr>
        <p:spPr>
          <a:xfrm>
            <a:off x="2103438" y="2152650"/>
            <a:ext cx="4630737" cy="838200"/>
          </a:xfrm>
        </p:spPr>
        <p:txBody>
          <a:bodyPr>
            <a:normAutofit fontScale="90000"/>
          </a:bodyPr>
          <a:lstStyle/>
          <a:p>
            <a:pPr algn="r" eaLnBrk="1" hangingPunct="1"/>
            <a:r>
              <a:rPr lang="en-US" sz="9600">
                <a:latin typeface="Times" charset="0"/>
                <a:ea typeface="ＭＳ Ｐゴシック" charset="0"/>
                <a:cs typeface="ＭＳ Ｐゴシック" charset="0"/>
              </a:rPr>
              <a:t>The End</a:t>
            </a:r>
            <a:endParaRPr lang="en-US" sz="72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779268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E13B9E1B-AEE4-304D-84D2-7697183E4480}" type="slidenum">
              <a:rPr lang="en-US" sz="1400"/>
              <a:pPr/>
              <a:t>41</a:t>
            </a:fld>
            <a:endParaRPr lang="en-US" sz="1400"/>
          </a:p>
        </p:txBody>
      </p:sp>
      <p:sp>
        <p:nvSpPr>
          <p:cNvPr id="76802" name="Freeform 2"/>
          <p:cNvSpPr>
            <a:spLocks/>
          </p:cNvSpPr>
          <p:nvPr/>
        </p:nvSpPr>
        <p:spPr bwMode="auto">
          <a:xfrm>
            <a:off x="3330575" y="873125"/>
            <a:ext cx="5280025" cy="4537075"/>
          </a:xfrm>
          <a:custGeom>
            <a:avLst/>
            <a:gdLst>
              <a:gd name="T0" fmla="*/ 2147483647 w 3326"/>
              <a:gd name="T1" fmla="*/ 0 h 2858"/>
              <a:gd name="T2" fmla="*/ 2147483647 w 3326"/>
              <a:gd name="T3" fmla="*/ 2147483647 h 2858"/>
              <a:gd name="T4" fmla="*/ 2147483647 w 3326"/>
              <a:gd name="T5" fmla="*/ 2147483647 h 2858"/>
              <a:gd name="T6" fmla="*/ 0 w 3326"/>
              <a:gd name="T7" fmla="*/ 2147483647 h 2858"/>
              <a:gd name="T8" fmla="*/ 2147483647 w 3326"/>
              <a:gd name="T9" fmla="*/ 0 h 28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26"/>
              <a:gd name="T16" fmla="*/ 0 h 2858"/>
              <a:gd name="T17" fmla="*/ 3326 w 3326"/>
              <a:gd name="T18" fmla="*/ 2858 h 28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26" h="2858">
                <a:moveTo>
                  <a:pt x="563" y="0"/>
                </a:moveTo>
                <a:lnTo>
                  <a:pt x="3326" y="319"/>
                </a:lnTo>
                <a:lnTo>
                  <a:pt x="2879" y="2858"/>
                </a:lnTo>
                <a:lnTo>
                  <a:pt x="0" y="2143"/>
                </a:lnTo>
                <a:lnTo>
                  <a:pt x="563" y="0"/>
                </a:lnTo>
                <a:close/>
              </a:path>
            </a:pathLst>
          </a:custGeom>
          <a:solidFill>
            <a:srgbClr val="C9DB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title"/>
          </p:nvPr>
        </p:nvSpPr>
        <p:spPr>
          <a:xfrm>
            <a:off x="477838" y="2165350"/>
            <a:ext cx="6230937" cy="838200"/>
          </a:xfrm>
        </p:spPr>
        <p:txBody>
          <a:bodyPr>
            <a:normAutofit fontScale="90000"/>
          </a:bodyPr>
          <a:lstStyle/>
          <a:p>
            <a:pPr algn="r" eaLnBrk="1" hangingPunct="1"/>
            <a:r>
              <a:rPr lang="en-US" sz="9600">
                <a:latin typeface="Times" charset="0"/>
                <a:ea typeface="ＭＳ Ｐゴシック" charset="0"/>
                <a:cs typeface="ＭＳ Ｐゴシック" charset="0"/>
              </a:rPr>
              <a:t>Appendices</a:t>
            </a:r>
            <a:endParaRPr lang="en-US" sz="72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01538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DB24F71B-4097-A949-9B55-8F1D5F08ECD3}" type="slidenum">
              <a:rPr lang="en-US" sz="1400"/>
              <a:pPr/>
              <a:t>42</a:t>
            </a:fld>
            <a:endParaRPr lang="en-US" sz="1400"/>
          </a:p>
        </p:txBody>
      </p:sp>
      <p:sp>
        <p:nvSpPr>
          <p:cNvPr id="51202" name="Freeform 4"/>
          <p:cNvSpPr>
            <a:spLocks/>
          </p:cNvSpPr>
          <p:nvPr/>
        </p:nvSpPr>
        <p:spPr bwMode="auto">
          <a:xfrm>
            <a:off x="3294063" y="546100"/>
            <a:ext cx="5402262" cy="5743575"/>
          </a:xfrm>
          <a:custGeom>
            <a:avLst/>
            <a:gdLst>
              <a:gd name="T0" fmla="*/ 2147483647 w 3403"/>
              <a:gd name="T1" fmla="*/ 0 h 3618"/>
              <a:gd name="T2" fmla="*/ 0 w 3403"/>
              <a:gd name="T3" fmla="*/ 2147483647 h 3618"/>
              <a:gd name="T4" fmla="*/ 2147483647 w 3403"/>
              <a:gd name="T5" fmla="*/ 2147483647 h 3618"/>
              <a:gd name="T6" fmla="*/ 2147483647 w 3403"/>
              <a:gd name="T7" fmla="*/ 2147483647 h 3618"/>
              <a:gd name="T8" fmla="*/ 2147483647 w 3403"/>
              <a:gd name="T9" fmla="*/ 0 h 36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03"/>
              <a:gd name="T16" fmla="*/ 0 h 3618"/>
              <a:gd name="T17" fmla="*/ 3403 w 3403"/>
              <a:gd name="T18" fmla="*/ 3618 h 361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03" h="3618">
                <a:moveTo>
                  <a:pt x="1746" y="0"/>
                </a:moveTo>
                <a:lnTo>
                  <a:pt x="0" y="1680"/>
                </a:lnTo>
                <a:lnTo>
                  <a:pt x="1506" y="3618"/>
                </a:lnTo>
                <a:lnTo>
                  <a:pt x="3403" y="2385"/>
                </a:lnTo>
                <a:lnTo>
                  <a:pt x="1746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504825" y="381000"/>
            <a:ext cx="6707188" cy="4630738"/>
          </a:xfrm>
        </p:spPr>
        <p:txBody>
          <a:bodyPr/>
          <a:lstStyle/>
          <a:p>
            <a:pPr algn="r" eaLnBrk="1" hangingPunct="1"/>
            <a:r>
              <a:rPr lang="en-US" sz="3600">
                <a:latin typeface="Times" charset="0"/>
                <a:ea typeface="ＭＳ Ｐゴシック" charset="0"/>
                <a:cs typeface="ＭＳ Ｐゴシック" charset="0"/>
              </a:rPr>
              <a:t>An Independent Principle of Causality in </a:t>
            </a:r>
            <a:r>
              <a:rPr lang="en-US" sz="4800">
                <a:latin typeface="Times" charset="0"/>
                <a:ea typeface="ＭＳ Ｐゴシック" charset="0"/>
                <a:cs typeface="ＭＳ Ｐゴシック" charset="0"/>
              </a:rPr>
              <a:t>Electromagnetic Scattering</a:t>
            </a:r>
            <a:r>
              <a:rPr lang="en-US" sz="3600">
                <a:latin typeface="Times" charset="0"/>
                <a:ea typeface="ＭＳ Ｐゴシック" charset="0"/>
                <a:cs typeface="ＭＳ Ｐゴシック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0809105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77B25E16-D4E2-6D45-8B32-C98EE60DD43B}" type="slidenum"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3</a:t>
            </a:fld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0" name="Freeform 12"/>
          <p:cNvSpPr>
            <a:spLocks/>
          </p:cNvSpPr>
          <p:nvPr/>
        </p:nvSpPr>
        <p:spPr bwMode="auto">
          <a:xfrm>
            <a:off x="717550" y="157163"/>
            <a:ext cx="7043738" cy="889000"/>
          </a:xfrm>
          <a:custGeom>
            <a:avLst/>
            <a:gdLst>
              <a:gd name="T0" fmla="*/ 2147483647 w 4437"/>
              <a:gd name="T1" fmla="*/ 2147483647 h 560"/>
              <a:gd name="T2" fmla="*/ 2147483647 w 4437"/>
              <a:gd name="T3" fmla="*/ 0 h 560"/>
              <a:gd name="T4" fmla="*/ 2147483647 w 4437"/>
              <a:gd name="T5" fmla="*/ 2147483647 h 560"/>
              <a:gd name="T6" fmla="*/ 0 w 4437"/>
              <a:gd name="T7" fmla="*/ 2147483647 h 560"/>
              <a:gd name="T8" fmla="*/ 2147483647 w 4437"/>
              <a:gd name="T9" fmla="*/ 2147483647 h 5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37"/>
              <a:gd name="T16" fmla="*/ 0 h 560"/>
              <a:gd name="T17" fmla="*/ 4437 w 4437"/>
              <a:gd name="T18" fmla="*/ 560 h 5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37" h="560">
                <a:moveTo>
                  <a:pt x="240" y="240"/>
                </a:moveTo>
                <a:lnTo>
                  <a:pt x="4320" y="0"/>
                </a:lnTo>
                <a:lnTo>
                  <a:pt x="4437" y="442"/>
                </a:lnTo>
                <a:lnTo>
                  <a:pt x="0" y="560"/>
                </a:lnTo>
                <a:lnTo>
                  <a:pt x="240" y="24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Scattering from a dielectric</a:t>
            </a:r>
          </a:p>
        </p:txBody>
      </p:sp>
      <p:pic>
        <p:nvPicPr>
          <p:cNvPr id="53252" name="Picture 4" descr="scatterin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10382" y="3056731"/>
            <a:ext cx="4335462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3" name="Rectangle 6"/>
          <p:cNvSpPr>
            <a:spLocks noChangeArrowheads="1"/>
          </p:cNvSpPr>
          <p:nvPr/>
        </p:nvSpPr>
        <p:spPr bwMode="auto">
          <a:xfrm>
            <a:off x="1576388" y="1104900"/>
            <a:ext cx="168751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Incident plane wave approaches from left…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836988" y="1069975"/>
            <a:ext cx="2203450" cy="5213350"/>
            <a:chOff x="2417" y="674"/>
            <a:chExt cx="1388" cy="3284"/>
          </a:xfrm>
        </p:grpSpPr>
        <p:pic>
          <p:nvPicPr>
            <p:cNvPr id="53262" name="Picture 5" descr="Scattering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758" y="1912"/>
              <a:ext cx="2731" cy="1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63" name="Rectangle 7"/>
            <p:cNvSpPr>
              <a:spLocks noChangeArrowheads="1"/>
            </p:cNvSpPr>
            <p:nvPr/>
          </p:nvSpPr>
          <p:spPr bwMode="auto">
            <a:xfrm>
              <a:off x="2417" y="674"/>
              <a:ext cx="1208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excites dielectric atom and generates scattered field…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183313" y="1258888"/>
            <a:ext cx="2162175" cy="5041900"/>
            <a:chOff x="3895" y="773"/>
            <a:chExt cx="1362" cy="3176"/>
          </a:xfrm>
        </p:grpSpPr>
        <p:pic>
          <p:nvPicPr>
            <p:cNvPr id="53260" name="Picture 3" descr="Scattering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210" y="1903"/>
              <a:ext cx="2731" cy="1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61" name="Rectangle 8"/>
            <p:cNvSpPr>
              <a:spLocks noChangeArrowheads="1"/>
            </p:cNvSpPr>
            <p:nvPr/>
          </p:nvSpPr>
          <p:spPr bwMode="auto">
            <a:xfrm>
              <a:off x="3896" y="773"/>
              <a:ext cx="82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and passes.</a:t>
              </a:r>
            </a:p>
          </p:txBody>
        </p:sp>
      </p:grpSp>
      <p:sp>
        <p:nvSpPr>
          <p:cNvPr id="53256" name="Rectangle 9"/>
          <p:cNvSpPr>
            <a:spLocks noChangeArrowheads="1"/>
          </p:cNvSpPr>
          <p:nvPr/>
        </p:nvSpPr>
        <p:spPr bwMode="auto">
          <a:xfrm>
            <a:off x="3759200" y="6481763"/>
            <a:ext cx="4514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ames from animation at http://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ww.met.rdg.ac.uk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~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wrhgnrj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maxwell/circle3.html</a:t>
            </a:r>
          </a:p>
        </p:txBody>
      </p:sp>
      <p:sp>
        <p:nvSpPr>
          <p:cNvPr id="53257" name="Rectangle 10"/>
          <p:cNvSpPr>
            <a:spLocks noChangeArrowheads="1"/>
          </p:cNvSpPr>
          <p:nvPr/>
        </p:nvSpPr>
        <p:spPr bwMode="auto">
          <a:xfrm>
            <a:off x="161925" y="2174875"/>
            <a:ext cx="12985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Total field </a:t>
            </a:r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incident</a:t>
            </a:r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plus </a:t>
            </a:r>
            <a:r>
              <a:rPr lang="en-US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scattered</a:t>
            </a:r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8" name="Rectangle 11"/>
          <p:cNvSpPr>
            <a:spLocks noChangeArrowheads="1"/>
          </p:cNvSpPr>
          <p:nvPr/>
        </p:nvSpPr>
        <p:spPr bwMode="auto">
          <a:xfrm>
            <a:off x="193675" y="4460875"/>
            <a:ext cx="14335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1600" i="1">
                <a:latin typeface="Times New Roman" panose="02020603050405020304" pitchFamily="18" charset="0"/>
                <a:cs typeface="Times New Roman" panose="02020603050405020304" pitchFamily="18" charset="0"/>
              </a:rPr>
              <a:t>Scattered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field </a:t>
            </a:r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(total minus </a:t>
            </a:r>
            <a:r>
              <a:rPr lang="en-US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incident</a:t>
            </a:r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9" name="Rectangle 15"/>
          <p:cNvSpPr>
            <a:spLocks noChangeArrowheads="1"/>
          </p:cNvSpPr>
          <p:nvPr/>
        </p:nvSpPr>
        <p:spPr bwMode="auto">
          <a:xfrm>
            <a:off x="1157288" y="4095750"/>
            <a:ext cx="7448550" cy="42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5661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D7A9E52C-1765-7740-8771-4780B43A7F42}" type="slidenum">
              <a:rPr lang="en-US" sz="1400"/>
              <a:pPr/>
              <a:t>44</a:t>
            </a:fld>
            <a:endParaRPr lang="en-US" sz="1400"/>
          </a:p>
        </p:txBody>
      </p:sp>
      <p:sp>
        <p:nvSpPr>
          <p:cNvPr id="65538" name="Freeform 13"/>
          <p:cNvSpPr>
            <a:spLocks/>
          </p:cNvSpPr>
          <p:nvPr/>
        </p:nvSpPr>
        <p:spPr bwMode="auto">
          <a:xfrm flipV="1">
            <a:off x="636588" y="207963"/>
            <a:ext cx="7874000" cy="933450"/>
          </a:xfrm>
          <a:custGeom>
            <a:avLst/>
            <a:gdLst>
              <a:gd name="T0" fmla="*/ 0 w 3290"/>
              <a:gd name="T1" fmla="*/ 0 h 480"/>
              <a:gd name="T2" fmla="*/ 2147483647 w 3290"/>
              <a:gd name="T3" fmla="*/ 2147483647 h 480"/>
              <a:gd name="T4" fmla="*/ 2147483647 w 3290"/>
              <a:gd name="T5" fmla="*/ 2147483647 h 480"/>
              <a:gd name="T6" fmla="*/ 2147483647 w 3290"/>
              <a:gd name="T7" fmla="*/ 2147483647 h 480"/>
              <a:gd name="T8" fmla="*/ 0 w 3290"/>
              <a:gd name="T9" fmla="*/ 0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90"/>
              <a:gd name="T16" fmla="*/ 0 h 480"/>
              <a:gd name="T17" fmla="*/ 3290 w 3290"/>
              <a:gd name="T18" fmla="*/ 480 h 4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90" h="480">
                <a:moveTo>
                  <a:pt x="0" y="0"/>
                </a:moveTo>
                <a:lnTo>
                  <a:pt x="160" y="480"/>
                </a:lnTo>
                <a:lnTo>
                  <a:pt x="3290" y="320"/>
                </a:lnTo>
                <a:lnTo>
                  <a:pt x="3050" y="226"/>
                </a:lnTo>
                <a:lnTo>
                  <a:pt x="0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7814"/>
            <a:ext cx="7743825" cy="67468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Classical electrodynamics is time reversible.</a:t>
            </a:r>
          </a:p>
        </p:txBody>
      </p:sp>
      <p:pic>
        <p:nvPicPr>
          <p:cNvPr id="65540" name="Picture 3" descr="scattering_ani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784600" y="2460626"/>
            <a:ext cx="3586163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1" name="Picture 4" descr="scattering_anim_revers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997575" y="2460626"/>
            <a:ext cx="3586162" cy="179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4681538" y="1203325"/>
            <a:ext cx="958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Times"/>
                <a:cs typeface="Times"/>
              </a:rPr>
              <a:t>Forward</a:t>
            </a:r>
          </a:p>
        </p:txBody>
      </p:sp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6818313" y="1196975"/>
            <a:ext cx="103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"/>
                <a:cs typeface="Times"/>
              </a:rPr>
              <a:t>Reversed</a:t>
            </a:r>
          </a:p>
        </p:txBody>
      </p:sp>
      <p:sp>
        <p:nvSpPr>
          <p:cNvPr id="65548" name="AutoShape 16"/>
          <p:cNvSpPr>
            <a:spLocks noChangeArrowheads="1"/>
          </p:cNvSpPr>
          <p:nvPr/>
        </p:nvSpPr>
        <p:spPr bwMode="auto">
          <a:xfrm>
            <a:off x="1849439" y="2784852"/>
            <a:ext cx="485774" cy="717550"/>
          </a:xfrm>
          <a:prstGeom prst="downArrow">
            <a:avLst>
              <a:gd name="adj1" fmla="val 50000"/>
              <a:gd name="adj2" fmla="val 46809"/>
            </a:avLst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85800" y="1803400"/>
            <a:ext cx="3276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"/>
                <a:cs typeface="Times"/>
              </a:rPr>
              <a:t>Ordinary scattering</a:t>
            </a:r>
            <a:r>
              <a:rPr lang="en-US" sz="2400" dirty="0">
                <a:latin typeface="Times"/>
                <a:cs typeface="Times"/>
              </a:rPr>
              <a:t> processes are possible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85800" y="3592483"/>
            <a:ext cx="371619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"/>
                <a:cs typeface="Times"/>
              </a:rPr>
              <a:t>Time reversed scattering</a:t>
            </a:r>
            <a:r>
              <a:rPr lang="en-US" sz="2400" dirty="0">
                <a:latin typeface="Times"/>
                <a:cs typeface="Times"/>
              </a:rPr>
              <a:t> processes are possible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66763" y="5443231"/>
            <a:ext cx="7159625" cy="1141414"/>
            <a:chOff x="766763" y="5443231"/>
            <a:chExt cx="7159625" cy="1141414"/>
          </a:xfrm>
        </p:grpSpPr>
        <p:sp>
          <p:nvSpPr>
            <p:cNvPr id="65549" name="Freeform 19"/>
            <p:cNvSpPr>
              <a:spLocks/>
            </p:cNvSpPr>
            <p:nvPr/>
          </p:nvSpPr>
          <p:spPr bwMode="auto">
            <a:xfrm rot="21432430">
              <a:off x="879476" y="5443231"/>
              <a:ext cx="7046912" cy="1141414"/>
            </a:xfrm>
            <a:custGeom>
              <a:avLst/>
              <a:gdLst>
                <a:gd name="T0" fmla="*/ 150 w 3322"/>
                <a:gd name="T1" fmla="*/ 0 h 423"/>
                <a:gd name="T2" fmla="*/ 3322 w 3322"/>
                <a:gd name="T3" fmla="*/ 155 h 423"/>
                <a:gd name="T4" fmla="*/ 3298 w 3322"/>
                <a:gd name="T5" fmla="*/ 423 h 423"/>
                <a:gd name="T6" fmla="*/ 0 w 3322"/>
                <a:gd name="T7" fmla="*/ 287 h 423"/>
                <a:gd name="T8" fmla="*/ 150 w 3322"/>
                <a:gd name="T9" fmla="*/ 0 h 4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22"/>
                <a:gd name="T16" fmla="*/ 0 h 423"/>
                <a:gd name="T17" fmla="*/ 3322 w 3322"/>
                <a:gd name="T18" fmla="*/ 423 h 4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22" h="423">
                  <a:moveTo>
                    <a:pt x="150" y="0"/>
                  </a:moveTo>
                  <a:lnTo>
                    <a:pt x="3322" y="155"/>
                  </a:lnTo>
                  <a:lnTo>
                    <a:pt x="3298" y="423"/>
                  </a:lnTo>
                  <a:lnTo>
                    <a:pt x="0" y="287"/>
                  </a:lnTo>
                  <a:lnTo>
                    <a:pt x="150" y="0"/>
                  </a:lnTo>
                  <a:close/>
                </a:path>
              </a:pathLst>
            </a:custGeom>
            <a:solidFill>
              <a:srgbClr val="B4FF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66763" y="5525353"/>
              <a:ext cx="57531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How do we recover the ordinary outward scattering of our common experience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40964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45</a:t>
            </a:fld>
            <a:endParaRPr lang="en-US"/>
          </a:p>
        </p:txBody>
      </p:sp>
      <p:pic>
        <p:nvPicPr>
          <p:cNvPr id="4" name="Picture 3" descr="Jackson cove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163830"/>
            <a:ext cx="3525078" cy="456057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11" name="Group 10"/>
          <p:cNvGrpSpPr/>
          <p:nvPr/>
        </p:nvGrpSpPr>
        <p:grpSpPr>
          <a:xfrm>
            <a:off x="607568" y="507238"/>
            <a:ext cx="8079232" cy="3258828"/>
            <a:chOff x="607568" y="507238"/>
            <a:chExt cx="8079232" cy="3258828"/>
          </a:xfrm>
        </p:grpSpPr>
        <p:pic>
          <p:nvPicPr>
            <p:cNvPr id="7" name="Picture 6" descr="Jackson Causality 2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7568" y="507238"/>
              <a:ext cx="8079232" cy="2771204"/>
            </a:xfrm>
            <a:prstGeom prst="rect">
              <a:avLst/>
            </a:prstGeom>
            <a:ln>
              <a:solidFill>
                <a:srgbClr val="7F7F7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8" name="TextBox 7"/>
            <p:cNvSpPr txBox="1"/>
            <p:nvPr/>
          </p:nvSpPr>
          <p:spPr>
            <a:xfrm>
              <a:off x="7937500" y="3396734"/>
              <a:ext cx="7491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"/>
                  <a:cs typeface="Times"/>
                </a:rPr>
                <a:t>P. 322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254500" y="4152900"/>
            <a:ext cx="34513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"/>
                <a:cs typeface="Times"/>
              </a:rPr>
              <a:t>Set G(</a:t>
            </a:r>
            <a:r>
              <a:rPr lang="en-US" sz="2800" dirty="0" err="1">
                <a:latin typeface="Times"/>
                <a:cs typeface="Times"/>
              </a:rPr>
              <a:t>τ</a:t>
            </a:r>
            <a:r>
              <a:rPr lang="en-US" sz="2800" dirty="0">
                <a:latin typeface="Times"/>
                <a:cs typeface="Times"/>
              </a:rPr>
              <a:t>) = 0 for  </a:t>
            </a:r>
            <a:r>
              <a:rPr lang="en-US" sz="2800" dirty="0" err="1">
                <a:latin typeface="Times"/>
                <a:cs typeface="Times"/>
              </a:rPr>
              <a:t>τ</a:t>
            </a:r>
            <a:r>
              <a:rPr lang="en-US" sz="2800" dirty="0">
                <a:latin typeface="Times"/>
                <a:cs typeface="Times"/>
              </a:rPr>
              <a:t> &lt; 0.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876300" y="1371600"/>
            <a:ext cx="7581900" cy="5035728"/>
            <a:chOff x="876300" y="1371600"/>
            <a:chExt cx="7581900" cy="5035728"/>
          </a:xfrm>
        </p:grpSpPr>
        <p:sp>
          <p:nvSpPr>
            <p:cNvPr id="10" name="TextBox 9"/>
            <p:cNvSpPr txBox="1"/>
            <p:nvPr/>
          </p:nvSpPr>
          <p:spPr>
            <a:xfrm>
              <a:off x="1587501" y="5207000"/>
              <a:ext cx="6515100" cy="1200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 sz="2400" dirty="0">
                  <a:latin typeface="Times"/>
                  <a:cs typeface="Times"/>
                </a:rPr>
                <a:t>“… only values of the electric field </a:t>
              </a:r>
              <a:r>
                <a:rPr lang="is-IS" sz="2400" i="1" dirty="0">
                  <a:latin typeface="Times"/>
                  <a:cs typeface="Times"/>
                </a:rPr>
                <a:t>prior</a:t>
              </a:r>
              <a:r>
                <a:rPr lang="is-IS" sz="2400" dirty="0">
                  <a:latin typeface="Times"/>
                  <a:cs typeface="Times"/>
                </a:rPr>
                <a:t> to that time enter ... </a:t>
              </a:r>
              <a:r>
                <a:rPr lang="en-US" sz="2400" dirty="0">
                  <a:latin typeface="Times"/>
                  <a:cs typeface="Times"/>
                </a:rPr>
                <a:t>in accord with our fundamental ideas of causality in physical phenomena.”</a:t>
              </a:r>
            </a:p>
          </p:txBody>
        </p:sp>
        <p:sp>
          <p:nvSpPr>
            <p:cNvPr id="12" name="Freeform 11"/>
            <p:cNvSpPr/>
            <p:nvPr/>
          </p:nvSpPr>
          <p:spPr>
            <a:xfrm>
              <a:off x="876300" y="1371600"/>
              <a:ext cx="7581900" cy="812800"/>
            </a:xfrm>
            <a:custGeom>
              <a:avLst/>
              <a:gdLst>
                <a:gd name="connsiteX0" fmla="*/ 38100 w 7581900"/>
                <a:gd name="connsiteY0" fmla="*/ 292100 h 812800"/>
                <a:gd name="connsiteX1" fmla="*/ 7581900 w 7581900"/>
                <a:gd name="connsiteY1" fmla="*/ 0 h 812800"/>
                <a:gd name="connsiteX2" fmla="*/ 7569200 w 7581900"/>
                <a:gd name="connsiteY2" fmla="*/ 495300 h 812800"/>
                <a:gd name="connsiteX3" fmla="*/ 0 w 7581900"/>
                <a:gd name="connsiteY3" fmla="*/ 812800 h 812800"/>
                <a:gd name="connsiteX4" fmla="*/ 38100 w 7581900"/>
                <a:gd name="connsiteY4" fmla="*/ 292100 h 812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81900" h="812800">
                  <a:moveTo>
                    <a:pt x="38100" y="292100"/>
                  </a:moveTo>
                  <a:lnTo>
                    <a:pt x="7581900" y="0"/>
                  </a:lnTo>
                  <a:lnTo>
                    <a:pt x="7569200" y="495300"/>
                  </a:lnTo>
                  <a:lnTo>
                    <a:pt x="0" y="812800"/>
                  </a:lnTo>
                  <a:lnTo>
                    <a:pt x="38100" y="292100"/>
                  </a:lnTo>
                  <a:close/>
                </a:path>
              </a:pathLst>
            </a:custGeom>
            <a:solidFill>
              <a:srgbClr val="FF0000">
                <a:alpha val="20000"/>
              </a:srgb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30485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520700" y="228600"/>
            <a:ext cx="8318500" cy="990600"/>
          </a:xfrm>
          <a:custGeom>
            <a:avLst/>
            <a:gdLst>
              <a:gd name="connsiteX0" fmla="*/ 190500 w 8318500"/>
              <a:gd name="connsiteY0" fmla="*/ 0 h 990600"/>
              <a:gd name="connsiteX1" fmla="*/ 8229600 w 8318500"/>
              <a:gd name="connsiteY1" fmla="*/ 203200 h 990600"/>
              <a:gd name="connsiteX2" fmla="*/ 8318500 w 8318500"/>
              <a:gd name="connsiteY2" fmla="*/ 381000 h 990600"/>
              <a:gd name="connsiteX3" fmla="*/ 0 w 8318500"/>
              <a:gd name="connsiteY3" fmla="*/ 990600 h 990600"/>
              <a:gd name="connsiteX4" fmla="*/ 0 w 8318500"/>
              <a:gd name="connsiteY4" fmla="*/ 990600 h 990600"/>
              <a:gd name="connsiteX5" fmla="*/ 190500 w 8318500"/>
              <a:gd name="connsiteY5" fmla="*/ 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318500" h="990600">
                <a:moveTo>
                  <a:pt x="190500" y="0"/>
                </a:moveTo>
                <a:lnTo>
                  <a:pt x="8229600" y="203200"/>
                </a:lnTo>
                <a:lnTo>
                  <a:pt x="8318500" y="381000"/>
                </a:lnTo>
                <a:lnTo>
                  <a:pt x="0" y="990600"/>
                </a:lnTo>
                <a:lnTo>
                  <a:pt x="0" y="990600"/>
                </a:lnTo>
                <a:lnTo>
                  <a:pt x="190500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198438"/>
            <a:ext cx="6007100" cy="861678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/>
              <a:t>Mathias Frisch: This is a principle of causal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36600" y="2222500"/>
            <a:ext cx="54356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dirty="0">
                <a:latin typeface="Times"/>
                <a:cs typeface="Times"/>
              </a:rPr>
              <a:t>“… </a:t>
            </a:r>
            <a:r>
              <a:rPr lang="en-US" dirty="0">
                <a:latin typeface="Times"/>
                <a:cs typeface="Times"/>
              </a:rPr>
              <a:t>we postulate as an additional constraint </a:t>
            </a:r>
            <a:r>
              <a:rPr lang="en-US" sz="2000" dirty="0">
                <a:latin typeface="Times"/>
                <a:cs typeface="Times"/>
              </a:rPr>
              <a:t>on all causally possible models that</a:t>
            </a:r>
            <a:r>
              <a:rPr lang="en-US" dirty="0">
                <a:latin typeface="Times"/>
                <a:cs typeface="Times"/>
              </a:rPr>
              <a:t> </a:t>
            </a:r>
            <a:r>
              <a:rPr lang="en-US" sz="2400" dirty="0">
                <a:latin typeface="Times"/>
                <a:cs typeface="Times"/>
              </a:rPr>
              <a:t>an effect cannot temporally precede its causes.</a:t>
            </a:r>
            <a:r>
              <a:rPr lang="en-US" dirty="0">
                <a:latin typeface="Times"/>
                <a:cs typeface="Times"/>
              </a:rPr>
              <a:t>”</a:t>
            </a:r>
          </a:p>
        </p:txBody>
      </p:sp>
      <p:pic>
        <p:nvPicPr>
          <p:cNvPr id="5" name="Picture 4" descr="mathias_2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43795">
            <a:off x="6386513" y="149225"/>
            <a:ext cx="1846262" cy="273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97100" y="1308100"/>
            <a:ext cx="3835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"/>
                <a:cs typeface="Times"/>
              </a:rPr>
              <a:t>‘The most Sacred Tenet’? Causal Reasoning in Physics” 2009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17500" y="3568700"/>
            <a:ext cx="8318500" cy="2958425"/>
            <a:chOff x="304800" y="3390900"/>
            <a:chExt cx="8318500" cy="2958425"/>
          </a:xfrm>
        </p:grpSpPr>
        <p:sp>
          <p:nvSpPr>
            <p:cNvPr id="10" name="Freeform 9"/>
            <p:cNvSpPr/>
            <p:nvPr/>
          </p:nvSpPr>
          <p:spPr>
            <a:xfrm flipV="1">
              <a:off x="304800" y="3390900"/>
              <a:ext cx="8318500" cy="914400"/>
            </a:xfrm>
            <a:custGeom>
              <a:avLst/>
              <a:gdLst>
                <a:gd name="connsiteX0" fmla="*/ 190500 w 8318500"/>
                <a:gd name="connsiteY0" fmla="*/ 0 h 990600"/>
                <a:gd name="connsiteX1" fmla="*/ 8229600 w 8318500"/>
                <a:gd name="connsiteY1" fmla="*/ 203200 h 990600"/>
                <a:gd name="connsiteX2" fmla="*/ 8318500 w 8318500"/>
                <a:gd name="connsiteY2" fmla="*/ 381000 h 990600"/>
                <a:gd name="connsiteX3" fmla="*/ 0 w 8318500"/>
                <a:gd name="connsiteY3" fmla="*/ 990600 h 990600"/>
                <a:gd name="connsiteX4" fmla="*/ 0 w 8318500"/>
                <a:gd name="connsiteY4" fmla="*/ 990600 h 990600"/>
                <a:gd name="connsiteX5" fmla="*/ 190500 w 8318500"/>
                <a:gd name="connsiteY5" fmla="*/ 0 h 990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318500" h="990600">
                  <a:moveTo>
                    <a:pt x="190500" y="0"/>
                  </a:moveTo>
                  <a:lnTo>
                    <a:pt x="8229600" y="203200"/>
                  </a:lnTo>
                  <a:lnTo>
                    <a:pt x="8318500" y="381000"/>
                  </a:lnTo>
                  <a:lnTo>
                    <a:pt x="0" y="990600"/>
                  </a:lnTo>
                  <a:lnTo>
                    <a:pt x="0" y="990600"/>
                  </a:lnTo>
                  <a:lnTo>
                    <a:pt x="190500" y="0"/>
                  </a:lnTo>
                  <a:close/>
                </a:path>
              </a:pathLst>
            </a:custGeom>
            <a:solidFill>
              <a:srgbClr val="DCFFDC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01700" y="4318000"/>
              <a:ext cx="6235700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“Causal assumptions</a:t>
              </a:r>
              <a:r>
                <a:rPr lang="en-US" dirty="0">
                  <a:latin typeface="Times"/>
                  <a:cs typeface="Times"/>
                </a:rPr>
                <a:t>—just as other scientific assumptions—can play a substantive and legitimate role in a certain domain—and their use can be physically well-founded in that domain—</a:t>
              </a:r>
              <a:r>
                <a:rPr lang="en-US" sz="2400" dirty="0">
                  <a:latin typeface="Times"/>
                  <a:cs typeface="Times"/>
                </a:rPr>
                <a:t>even if we do not take the assumptions to have universal scope</a:t>
              </a:r>
              <a:r>
                <a:rPr lang="en-US" dirty="0">
                  <a:latin typeface="Times"/>
                  <a:cs typeface="Times"/>
                </a:rPr>
                <a:t> and even if we in fact believe that the assumptions fail outside of their domain of application.”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11200" y="3594100"/>
              <a:ext cx="435608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latin typeface="Times"/>
                  <a:cs typeface="Times"/>
                </a:rPr>
                <a:t>Universality not assume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0287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600E45AB-5BE7-4141-855F-EEF87DDCCCBB}" type="slidenum">
              <a:rPr lang="en-US" sz="1400">
                <a:latin typeface="Times"/>
                <a:cs typeface="Times"/>
              </a:rPr>
              <a:pPr/>
              <a:t>47</a:t>
            </a:fld>
            <a:endParaRPr lang="en-US" sz="1400">
              <a:latin typeface="Times"/>
              <a:cs typeface="Times"/>
            </a:endParaRPr>
          </a:p>
        </p:txBody>
      </p:sp>
      <p:sp>
        <p:nvSpPr>
          <p:cNvPr id="61442" name="Freeform 11"/>
          <p:cNvSpPr>
            <a:spLocks/>
          </p:cNvSpPr>
          <p:nvPr/>
        </p:nvSpPr>
        <p:spPr bwMode="auto">
          <a:xfrm>
            <a:off x="463550" y="2439988"/>
            <a:ext cx="1111250" cy="1027112"/>
          </a:xfrm>
          <a:custGeom>
            <a:avLst/>
            <a:gdLst>
              <a:gd name="T0" fmla="*/ 2147483647 w 525"/>
              <a:gd name="T1" fmla="*/ 0 h 508"/>
              <a:gd name="T2" fmla="*/ 2147483647 w 525"/>
              <a:gd name="T3" fmla="*/ 2147483647 h 508"/>
              <a:gd name="T4" fmla="*/ 2147483647 w 525"/>
              <a:gd name="T5" fmla="*/ 2147483647 h 508"/>
              <a:gd name="T6" fmla="*/ 0 w 525"/>
              <a:gd name="T7" fmla="*/ 2147483647 h 508"/>
              <a:gd name="T8" fmla="*/ 2147483647 w 525"/>
              <a:gd name="T9" fmla="*/ 0 h 5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5"/>
              <a:gd name="T16" fmla="*/ 0 h 508"/>
              <a:gd name="T17" fmla="*/ 525 w 525"/>
              <a:gd name="T18" fmla="*/ 508 h 5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5" h="508">
                <a:moveTo>
                  <a:pt x="84" y="0"/>
                </a:moveTo>
                <a:lnTo>
                  <a:pt x="390" y="75"/>
                </a:lnTo>
                <a:cubicBezTo>
                  <a:pt x="423" y="382"/>
                  <a:pt x="525" y="381"/>
                  <a:pt x="419" y="381"/>
                </a:cubicBezTo>
                <a:lnTo>
                  <a:pt x="0" y="508"/>
                </a:lnTo>
                <a:lnTo>
                  <a:pt x="84" y="0"/>
                </a:lnTo>
                <a:close/>
              </a:path>
            </a:pathLst>
          </a:custGeom>
          <a:solidFill>
            <a:srgbClr val="B4FFB4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"/>
              <a:cs typeface="Times"/>
            </a:endParaRPr>
          </a:p>
        </p:txBody>
      </p:sp>
      <p:sp>
        <p:nvSpPr>
          <p:cNvPr id="61443" name="Rectangle 5"/>
          <p:cNvSpPr>
            <a:spLocks noChangeArrowheads="1"/>
          </p:cNvSpPr>
          <p:nvPr/>
        </p:nvSpPr>
        <p:spPr bwMode="auto">
          <a:xfrm>
            <a:off x="962025" y="1973263"/>
            <a:ext cx="270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sz="2000">
              <a:latin typeface="Times"/>
              <a:cs typeface="Times"/>
            </a:endParaRPr>
          </a:p>
        </p:txBody>
      </p:sp>
      <p:sp>
        <p:nvSpPr>
          <p:cNvPr id="61447" name="Freeform 10"/>
          <p:cNvSpPr>
            <a:spLocks/>
          </p:cNvSpPr>
          <p:nvPr/>
        </p:nvSpPr>
        <p:spPr bwMode="auto">
          <a:xfrm flipV="1">
            <a:off x="858838" y="207963"/>
            <a:ext cx="7658100" cy="1419225"/>
          </a:xfrm>
          <a:custGeom>
            <a:avLst/>
            <a:gdLst>
              <a:gd name="T0" fmla="*/ 0 w 3290"/>
              <a:gd name="T1" fmla="*/ 0 h 480"/>
              <a:gd name="T2" fmla="*/ 2147483647 w 3290"/>
              <a:gd name="T3" fmla="*/ 2147483647 h 480"/>
              <a:gd name="T4" fmla="*/ 2147483647 w 3290"/>
              <a:gd name="T5" fmla="*/ 2147483647 h 480"/>
              <a:gd name="T6" fmla="*/ 2147483647 w 3290"/>
              <a:gd name="T7" fmla="*/ 2147483647 h 480"/>
              <a:gd name="T8" fmla="*/ 0 w 3290"/>
              <a:gd name="T9" fmla="*/ 0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90"/>
              <a:gd name="T16" fmla="*/ 0 h 480"/>
              <a:gd name="T17" fmla="*/ 3290 w 3290"/>
              <a:gd name="T18" fmla="*/ 480 h 480"/>
              <a:gd name="connsiteX0" fmla="*/ 0 w 10000"/>
              <a:gd name="connsiteY0" fmla="*/ 0 h 10000"/>
              <a:gd name="connsiteX1" fmla="*/ 486 w 10000"/>
              <a:gd name="connsiteY1" fmla="*/ 10000 h 10000"/>
              <a:gd name="connsiteX2" fmla="*/ 10000 w 10000"/>
              <a:gd name="connsiteY2" fmla="*/ 6667 h 10000"/>
              <a:gd name="connsiteX3" fmla="*/ 9769 w 10000"/>
              <a:gd name="connsiteY3" fmla="*/ 2471 h 10000"/>
              <a:gd name="connsiteX4" fmla="*/ 0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0" y="0"/>
                </a:moveTo>
                <a:lnTo>
                  <a:pt x="486" y="10000"/>
                </a:lnTo>
                <a:lnTo>
                  <a:pt x="10000" y="6667"/>
                </a:lnTo>
                <a:lnTo>
                  <a:pt x="9769" y="2471"/>
                </a:lnTo>
                <a:lnTo>
                  <a:pt x="0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</p:spPr>
        <p:txBody>
          <a:bodyPr wrap="none" anchor="ctr"/>
          <a:lstStyle/>
          <a:p>
            <a:endParaRPr lang="en-US">
              <a:latin typeface="Times"/>
              <a:cs typeface="Times"/>
            </a:endParaRPr>
          </a:p>
        </p:txBody>
      </p:sp>
      <p:sp>
        <p:nvSpPr>
          <p:cNvPr id="61449" name="Rectangle 2"/>
          <p:cNvSpPr>
            <a:spLocks noGrp="1" noChangeArrowheads="1"/>
          </p:cNvSpPr>
          <p:nvPr>
            <p:ph type="title"/>
          </p:nvPr>
        </p:nvSpPr>
        <p:spPr>
          <a:xfrm>
            <a:off x="355600" y="381000"/>
            <a:ext cx="6096001" cy="822325"/>
          </a:xfrm>
        </p:spPr>
        <p:txBody>
          <a:bodyPr>
            <a:normAutofit fontScale="90000"/>
          </a:bodyPr>
          <a:lstStyle/>
          <a:p>
            <a:pPr algn="r" eaLnBrk="1" hangingPunct="1"/>
            <a:r>
              <a:rPr lang="en-US" dirty="0">
                <a:ea typeface="ＭＳ Ｐゴシック" charset="0"/>
              </a:rPr>
              <a:t>Time Reversed Scattering is Possible</a:t>
            </a:r>
            <a:r>
              <a:rPr lang="is-IS" dirty="0">
                <a:ea typeface="ＭＳ Ｐゴシック" charset="0"/>
              </a:rPr>
              <a:t>…</a:t>
            </a:r>
            <a:r>
              <a:rPr lang="en-US" dirty="0">
                <a:ea typeface="ＭＳ Ｐゴシック" charset="0"/>
              </a:rPr>
              <a:t> </a:t>
            </a:r>
          </a:p>
        </p:txBody>
      </p:sp>
      <p:sp>
        <p:nvSpPr>
          <p:cNvPr id="61450" name="Rectangle 12"/>
          <p:cNvSpPr>
            <a:spLocks noChangeArrowheads="1"/>
          </p:cNvSpPr>
          <p:nvPr/>
        </p:nvSpPr>
        <p:spPr bwMode="auto">
          <a:xfrm>
            <a:off x="647700" y="1541463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sz="2000">
              <a:latin typeface="Times"/>
              <a:cs typeface="Time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81299" y="1600200"/>
            <a:ext cx="34925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is-IS" sz="2400" dirty="0">
                <a:latin typeface="Times"/>
                <a:cs typeface="Times"/>
              </a:rPr>
              <a:t>… but rare and very hard to set up.</a:t>
            </a:r>
            <a:endParaRPr lang="en-US" sz="2400" dirty="0">
              <a:latin typeface="Times"/>
              <a:cs typeface="Time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1" y="2692400"/>
            <a:ext cx="50546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"/>
                <a:cs typeface="Times"/>
              </a:rPr>
              <a:t>Our choice</a:t>
            </a:r>
            <a:r>
              <a:rPr lang="en-US" sz="2400" dirty="0">
                <a:latin typeface="Times"/>
                <a:cs typeface="Times"/>
              </a:rPr>
              <a:t> restricts the analysis</a:t>
            </a:r>
            <a:r>
              <a:rPr lang="en-US" sz="2000" dirty="0">
                <a:latin typeface="Times"/>
                <a:cs typeface="Times"/>
              </a:rPr>
              <a:t> to ordinary scattering, through selection of boundary and initial conditions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895350" y="4319588"/>
            <a:ext cx="3130550" cy="1027112"/>
            <a:chOff x="895350" y="4319588"/>
            <a:chExt cx="3130550" cy="1027112"/>
          </a:xfrm>
        </p:grpSpPr>
        <p:sp>
          <p:nvSpPr>
            <p:cNvPr id="19" name="Freeform 11"/>
            <p:cNvSpPr>
              <a:spLocks/>
            </p:cNvSpPr>
            <p:nvPr/>
          </p:nvSpPr>
          <p:spPr bwMode="auto">
            <a:xfrm>
              <a:off x="895350" y="4319588"/>
              <a:ext cx="1111250" cy="1027112"/>
            </a:xfrm>
            <a:custGeom>
              <a:avLst/>
              <a:gdLst>
                <a:gd name="T0" fmla="*/ 2147483647 w 525"/>
                <a:gd name="T1" fmla="*/ 0 h 508"/>
                <a:gd name="T2" fmla="*/ 2147483647 w 525"/>
                <a:gd name="T3" fmla="*/ 2147483647 h 508"/>
                <a:gd name="T4" fmla="*/ 2147483647 w 525"/>
                <a:gd name="T5" fmla="*/ 2147483647 h 508"/>
                <a:gd name="T6" fmla="*/ 0 w 525"/>
                <a:gd name="T7" fmla="*/ 2147483647 h 508"/>
                <a:gd name="T8" fmla="*/ 2147483647 w 525"/>
                <a:gd name="T9" fmla="*/ 0 h 5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5"/>
                <a:gd name="T16" fmla="*/ 0 h 508"/>
                <a:gd name="T17" fmla="*/ 525 w 525"/>
                <a:gd name="T18" fmla="*/ 508 h 5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5" h="508">
                  <a:moveTo>
                    <a:pt x="84" y="0"/>
                  </a:moveTo>
                  <a:lnTo>
                    <a:pt x="390" y="75"/>
                  </a:lnTo>
                  <a:cubicBezTo>
                    <a:pt x="423" y="382"/>
                    <a:pt x="525" y="381"/>
                    <a:pt x="419" y="381"/>
                  </a:cubicBezTo>
                  <a:lnTo>
                    <a:pt x="0" y="508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B4FF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"/>
                <a:cs typeface="Times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193801" y="4508500"/>
              <a:ext cx="28320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Reversed scattering</a:t>
              </a:r>
              <a:r>
                <a:rPr lang="en-US" sz="2000" dirty="0">
                  <a:latin typeface="Times"/>
                  <a:cs typeface="Times"/>
                </a:rPr>
                <a:t> does happen.</a:t>
              </a:r>
            </a:p>
          </p:txBody>
        </p:sp>
      </p:grpSp>
      <p:pic>
        <p:nvPicPr>
          <p:cNvPr id="20" name="Picture 19" descr="droplet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8053" y="4341493"/>
            <a:ext cx="3612855" cy="2023199"/>
          </a:xfrm>
          <a:prstGeom prst="rect">
            <a:avLst/>
          </a:prstGeom>
        </p:spPr>
      </p:pic>
      <p:pic>
        <p:nvPicPr>
          <p:cNvPr id="9" name="Picture 8" descr="A person wearing glasses&#10;&#10;Description automatically generated with medium confidence">
            <a:extLst>
              <a:ext uri="{FF2B5EF4-FFF2-40B4-BE49-F238E27FC236}">
                <a16:creationId xmlns:a16="http://schemas.microsoft.com/office/drawing/2014/main" id="{EA2DE621-F517-AC4B-927F-A896D0FA23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234851">
            <a:off x="6686092" y="-6350"/>
            <a:ext cx="1505360" cy="1847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472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8162AF82-C31B-A145-AF0C-6038F3B55B7D}" type="slidenum">
              <a:rPr lang="en-US" sz="1400">
                <a:latin typeface="Times"/>
                <a:cs typeface="Times"/>
              </a:rPr>
              <a:pPr/>
              <a:t>48</a:t>
            </a:fld>
            <a:endParaRPr lang="en-US" sz="1400">
              <a:latin typeface="Times"/>
              <a:cs typeface="Times"/>
            </a:endParaRPr>
          </a:p>
        </p:txBody>
      </p:sp>
      <p:sp>
        <p:nvSpPr>
          <p:cNvPr id="67589" name="Freeform 11"/>
          <p:cNvSpPr>
            <a:spLocks/>
          </p:cNvSpPr>
          <p:nvPr/>
        </p:nvSpPr>
        <p:spPr bwMode="auto">
          <a:xfrm>
            <a:off x="693738" y="365124"/>
            <a:ext cx="7874000" cy="1133475"/>
          </a:xfrm>
          <a:custGeom>
            <a:avLst/>
            <a:gdLst>
              <a:gd name="T0" fmla="*/ 0 w 3290"/>
              <a:gd name="T1" fmla="*/ 0 h 480"/>
              <a:gd name="T2" fmla="*/ 2147483647 w 3290"/>
              <a:gd name="T3" fmla="*/ 2147483647 h 480"/>
              <a:gd name="T4" fmla="*/ 2147483647 w 3290"/>
              <a:gd name="T5" fmla="*/ 2147483647 h 480"/>
              <a:gd name="T6" fmla="*/ 2147483647 w 3290"/>
              <a:gd name="T7" fmla="*/ 2147483647 h 480"/>
              <a:gd name="T8" fmla="*/ 0 w 3290"/>
              <a:gd name="T9" fmla="*/ 0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90"/>
              <a:gd name="T16" fmla="*/ 0 h 480"/>
              <a:gd name="T17" fmla="*/ 3290 w 3290"/>
              <a:gd name="T18" fmla="*/ 480 h 480"/>
              <a:gd name="connsiteX0" fmla="*/ 0 w 10000"/>
              <a:gd name="connsiteY0" fmla="*/ 0 h 10000"/>
              <a:gd name="connsiteX1" fmla="*/ 486 w 10000"/>
              <a:gd name="connsiteY1" fmla="*/ 10000 h 10000"/>
              <a:gd name="connsiteX2" fmla="*/ 10000 w 10000"/>
              <a:gd name="connsiteY2" fmla="*/ 6667 h 10000"/>
              <a:gd name="connsiteX3" fmla="*/ 9497 w 10000"/>
              <a:gd name="connsiteY3" fmla="*/ 2243 h 10000"/>
              <a:gd name="connsiteX4" fmla="*/ 0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0" y="0"/>
                </a:moveTo>
                <a:lnTo>
                  <a:pt x="486" y="10000"/>
                </a:lnTo>
                <a:lnTo>
                  <a:pt x="10000" y="6667"/>
                </a:lnTo>
                <a:cubicBezTo>
                  <a:pt x="9832" y="5192"/>
                  <a:pt x="9665" y="3718"/>
                  <a:pt x="9497" y="2243"/>
                </a:cubicBezTo>
                <a:lnTo>
                  <a:pt x="0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</p:spPr>
        <p:txBody>
          <a:bodyPr wrap="none" anchor="ctr"/>
          <a:lstStyle/>
          <a:p>
            <a:endParaRPr lang="en-US">
              <a:latin typeface="Times"/>
              <a:cs typeface="Times"/>
            </a:endParaRPr>
          </a:p>
        </p:txBody>
      </p:sp>
      <p:sp>
        <p:nvSpPr>
          <p:cNvPr id="67590" name="Rectangle 2"/>
          <p:cNvSpPr>
            <a:spLocks noGrp="1" noChangeArrowheads="1"/>
          </p:cNvSpPr>
          <p:nvPr>
            <p:ph type="title"/>
          </p:nvPr>
        </p:nvSpPr>
        <p:spPr>
          <a:xfrm>
            <a:off x="876300" y="693738"/>
            <a:ext cx="5613400" cy="861678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>
                <a:ea typeface="ＭＳ Ｐゴシック" charset="0"/>
              </a:rPr>
              <a:t>What </a:t>
            </a:r>
            <a:r>
              <a:rPr lang="en-US" sz="2400" i="1" dirty="0">
                <a:ea typeface="ＭＳ Ｐゴシック" charset="0"/>
              </a:rPr>
              <a:t>precisely</a:t>
            </a:r>
            <a:r>
              <a:rPr lang="en-US" sz="2400" dirty="0">
                <a:ea typeface="ＭＳ Ｐゴシック" charset="0"/>
              </a:rPr>
              <a:t> does this principle say?</a:t>
            </a:r>
          </a:p>
        </p:txBody>
      </p:sp>
      <p:sp>
        <p:nvSpPr>
          <p:cNvPr id="67591" name="Rectangle 3"/>
          <p:cNvSpPr>
            <a:spLocks noChangeArrowheads="1"/>
          </p:cNvSpPr>
          <p:nvPr/>
        </p:nvSpPr>
        <p:spPr bwMode="auto">
          <a:xfrm>
            <a:off x="5694363" y="1443038"/>
            <a:ext cx="2820987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Times"/>
                <a:cs typeface="Times"/>
              </a:rPr>
              <a:t>Must be precise enough</a:t>
            </a:r>
            <a:r>
              <a:rPr lang="en-US" sz="1600" dirty="0">
                <a:latin typeface="Times"/>
                <a:cs typeface="Times"/>
              </a:rPr>
              <a:t> to be applied in a computation in mathematical physics.</a:t>
            </a:r>
          </a:p>
        </p:txBody>
      </p:sp>
      <p:sp>
        <p:nvSpPr>
          <p:cNvPr id="67592" name="Rectangle 4"/>
          <p:cNvSpPr>
            <a:spLocks noChangeArrowheads="1"/>
          </p:cNvSpPr>
          <p:nvPr/>
        </p:nvSpPr>
        <p:spPr bwMode="auto">
          <a:xfrm>
            <a:off x="419101" y="315913"/>
            <a:ext cx="83312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ja-JP" altLang="en-US" sz="3200" dirty="0">
                <a:latin typeface="Times"/>
                <a:cs typeface="Times"/>
              </a:rPr>
              <a:t>“</a:t>
            </a:r>
            <a:r>
              <a:rPr lang="en-US" altLang="ja-JP" sz="3200" dirty="0">
                <a:latin typeface="Times"/>
                <a:cs typeface="Times"/>
              </a:rPr>
              <a:t>An effect cannot temporally precede its cause.</a:t>
            </a:r>
            <a:r>
              <a:rPr lang="ja-JP" altLang="en-US" sz="3200" dirty="0">
                <a:latin typeface="Times"/>
                <a:cs typeface="Times"/>
              </a:rPr>
              <a:t>”</a:t>
            </a:r>
            <a:endParaRPr lang="en-US" sz="3200" dirty="0">
              <a:latin typeface="Times"/>
              <a:cs typeface="Times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19125" y="2384425"/>
            <a:ext cx="7472363" cy="1250950"/>
            <a:chOff x="619125" y="2384425"/>
            <a:chExt cx="7472363" cy="1250950"/>
          </a:xfrm>
        </p:grpSpPr>
        <p:sp>
          <p:nvSpPr>
            <p:cNvPr id="67587" name="Freeform 12"/>
            <p:cNvSpPr>
              <a:spLocks/>
            </p:cNvSpPr>
            <p:nvPr/>
          </p:nvSpPr>
          <p:spPr bwMode="auto">
            <a:xfrm>
              <a:off x="1135062" y="2527300"/>
              <a:ext cx="6586537" cy="914400"/>
            </a:xfrm>
            <a:custGeom>
              <a:avLst/>
              <a:gdLst>
                <a:gd name="T0" fmla="*/ 2147483647 w 2739"/>
                <a:gd name="T1" fmla="*/ 0 h 339"/>
                <a:gd name="T2" fmla="*/ 2147483647 w 2739"/>
                <a:gd name="T3" fmla="*/ 2147483647 h 339"/>
                <a:gd name="T4" fmla="*/ 2147483647 w 2739"/>
                <a:gd name="T5" fmla="*/ 2147483647 h 339"/>
                <a:gd name="T6" fmla="*/ 0 w 2739"/>
                <a:gd name="T7" fmla="*/ 2147483647 h 339"/>
                <a:gd name="T8" fmla="*/ 2147483647 w 2739"/>
                <a:gd name="T9" fmla="*/ 0 h 3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39"/>
                <a:gd name="T16" fmla="*/ 0 h 339"/>
                <a:gd name="T17" fmla="*/ 2739 w 2739"/>
                <a:gd name="T18" fmla="*/ 339 h 3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39" h="339">
                  <a:moveTo>
                    <a:pt x="14" y="0"/>
                  </a:moveTo>
                  <a:lnTo>
                    <a:pt x="2701" y="47"/>
                  </a:lnTo>
                  <a:lnTo>
                    <a:pt x="2739" y="217"/>
                  </a:lnTo>
                  <a:lnTo>
                    <a:pt x="0" y="339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DCFF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"/>
                <a:cs typeface="Times"/>
              </a:endParaRPr>
            </a:p>
          </p:txBody>
        </p:sp>
        <p:sp>
          <p:nvSpPr>
            <p:cNvPr id="67593" name="Rectangle 5"/>
            <p:cNvSpPr>
              <a:spLocks noChangeArrowheads="1"/>
            </p:cNvSpPr>
            <p:nvPr/>
          </p:nvSpPr>
          <p:spPr bwMode="auto">
            <a:xfrm>
              <a:off x="619125" y="2384425"/>
              <a:ext cx="2727325" cy="1250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Which</a:t>
              </a:r>
              <a:r>
                <a:rPr lang="en-US" dirty="0">
                  <a:latin typeface="Times"/>
                  <a:cs typeface="Times"/>
                </a:rPr>
                <a:t> state is the effect and which the cause</a:t>
              </a:r>
              <a:r>
                <a:rPr lang="en-US" sz="1600" dirty="0">
                  <a:latin typeface="Times"/>
                  <a:cs typeface="Times"/>
                </a:rPr>
                <a:t>, in any process with states that evolve over time</a:t>
              </a:r>
              <a:r>
                <a:rPr lang="en-US" dirty="0">
                  <a:latin typeface="Times"/>
                  <a:cs typeface="Times"/>
                </a:rPr>
                <a:t>?</a:t>
              </a:r>
            </a:p>
          </p:txBody>
        </p:sp>
        <p:sp>
          <p:nvSpPr>
            <p:cNvPr id="67594" name="Rectangle 6"/>
            <p:cNvSpPr>
              <a:spLocks noChangeArrowheads="1"/>
            </p:cNvSpPr>
            <p:nvPr/>
          </p:nvSpPr>
          <p:spPr bwMode="auto">
            <a:xfrm>
              <a:off x="4068763" y="2444750"/>
              <a:ext cx="4022725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imes"/>
                  <a:cs typeface="Times"/>
                </a:rPr>
                <a:t>The cause comes earlier? That makes the principle true by definition.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84200" y="3848100"/>
            <a:ext cx="8237538" cy="838200"/>
            <a:chOff x="584200" y="3848100"/>
            <a:chExt cx="8237538" cy="838200"/>
          </a:xfrm>
        </p:grpSpPr>
        <p:grpSp>
          <p:nvGrpSpPr>
            <p:cNvPr id="4" name="Group 3"/>
            <p:cNvGrpSpPr/>
            <p:nvPr/>
          </p:nvGrpSpPr>
          <p:grpSpPr>
            <a:xfrm>
              <a:off x="584200" y="3848100"/>
              <a:ext cx="6896099" cy="838200"/>
              <a:chOff x="584200" y="4000500"/>
              <a:chExt cx="6896099" cy="838200"/>
            </a:xfrm>
          </p:grpSpPr>
          <p:sp>
            <p:nvSpPr>
              <p:cNvPr id="67586" name="Freeform 14"/>
              <p:cNvSpPr>
                <a:spLocks/>
              </p:cNvSpPr>
              <p:nvPr/>
            </p:nvSpPr>
            <p:spPr bwMode="auto">
              <a:xfrm rot="10800000">
                <a:off x="749298" y="4000500"/>
                <a:ext cx="6731001" cy="838200"/>
              </a:xfrm>
              <a:custGeom>
                <a:avLst/>
                <a:gdLst>
                  <a:gd name="T0" fmla="*/ 2147483647 w 2739"/>
                  <a:gd name="T1" fmla="*/ 0 h 339"/>
                  <a:gd name="T2" fmla="*/ 2147483647 w 2739"/>
                  <a:gd name="T3" fmla="*/ 2147483647 h 339"/>
                  <a:gd name="T4" fmla="*/ 2147483647 w 2739"/>
                  <a:gd name="T5" fmla="*/ 2147483647 h 339"/>
                  <a:gd name="T6" fmla="*/ 0 w 2739"/>
                  <a:gd name="T7" fmla="*/ 2147483647 h 339"/>
                  <a:gd name="T8" fmla="*/ 2147483647 w 2739"/>
                  <a:gd name="T9" fmla="*/ 0 h 3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39"/>
                  <a:gd name="T16" fmla="*/ 0 h 339"/>
                  <a:gd name="T17" fmla="*/ 2739 w 2739"/>
                  <a:gd name="T18" fmla="*/ 339 h 3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39" h="339">
                    <a:moveTo>
                      <a:pt x="14" y="0"/>
                    </a:moveTo>
                    <a:lnTo>
                      <a:pt x="2701" y="47"/>
                    </a:lnTo>
                    <a:lnTo>
                      <a:pt x="2739" y="217"/>
                    </a:lnTo>
                    <a:lnTo>
                      <a:pt x="0" y="339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DC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"/>
                  <a:cs typeface="Times"/>
                </a:endParaRPr>
              </a:p>
            </p:txBody>
          </p:sp>
          <p:sp>
            <p:nvSpPr>
              <p:cNvPr id="67595" name="Rectangle 7"/>
              <p:cNvSpPr>
                <a:spLocks noChangeArrowheads="1"/>
              </p:cNvSpPr>
              <p:nvPr/>
            </p:nvSpPr>
            <p:spPr bwMode="auto">
              <a:xfrm>
                <a:off x="584200" y="4075113"/>
                <a:ext cx="2487613" cy="731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400" dirty="0">
                    <a:latin typeface="Times"/>
                    <a:cs typeface="Times"/>
                  </a:rPr>
                  <a:t>What</a:t>
                </a:r>
                <a:r>
                  <a:rPr lang="en-US" dirty="0">
                    <a:latin typeface="Times"/>
                    <a:cs typeface="Times"/>
                  </a:rPr>
                  <a:t> counts as a cause? An effect?</a:t>
                </a:r>
              </a:p>
            </p:txBody>
          </p:sp>
        </p:grpSp>
        <p:sp>
          <p:nvSpPr>
            <p:cNvPr id="67596" name="Rectangle 8"/>
            <p:cNvSpPr>
              <a:spLocks noChangeArrowheads="1"/>
            </p:cNvSpPr>
            <p:nvPr/>
          </p:nvSpPr>
          <p:spPr bwMode="auto">
            <a:xfrm>
              <a:off x="4057650" y="3954463"/>
              <a:ext cx="4764088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dirty="0">
                  <a:latin typeface="Times"/>
                  <a:cs typeface="Times"/>
                </a:rPr>
                <a:t>States over time? At an instant? Which </a:t>
              </a:r>
              <a:r>
                <a:rPr lang="en-US" dirty="0" err="1">
                  <a:latin typeface="Times"/>
                  <a:cs typeface="Times"/>
                </a:rPr>
                <a:t>hypersurface</a:t>
              </a:r>
              <a:r>
                <a:rPr lang="en-US" dirty="0">
                  <a:latin typeface="Times"/>
                  <a:cs typeface="Times"/>
                </a:rPr>
                <a:t> of simultaneity?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15950" y="5189538"/>
            <a:ext cx="8018463" cy="966787"/>
            <a:chOff x="615950" y="5545138"/>
            <a:chExt cx="8018463" cy="966787"/>
          </a:xfrm>
        </p:grpSpPr>
        <p:sp>
          <p:nvSpPr>
            <p:cNvPr id="67588" name="Freeform 13"/>
            <p:cNvSpPr>
              <a:spLocks/>
            </p:cNvSpPr>
            <p:nvPr/>
          </p:nvSpPr>
          <p:spPr bwMode="auto">
            <a:xfrm flipH="1">
              <a:off x="800100" y="5759450"/>
              <a:ext cx="7327900" cy="742950"/>
            </a:xfrm>
            <a:custGeom>
              <a:avLst/>
              <a:gdLst>
                <a:gd name="T0" fmla="*/ 2147483647 w 2739"/>
                <a:gd name="T1" fmla="*/ 0 h 339"/>
                <a:gd name="T2" fmla="*/ 2147483647 w 2739"/>
                <a:gd name="T3" fmla="*/ 2147483647 h 339"/>
                <a:gd name="T4" fmla="*/ 2147483647 w 2739"/>
                <a:gd name="T5" fmla="*/ 2147483647 h 339"/>
                <a:gd name="T6" fmla="*/ 0 w 2739"/>
                <a:gd name="T7" fmla="*/ 2147483647 h 339"/>
                <a:gd name="T8" fmla="*/ 2147483647 w 2739"/>
                <a:gd name="T9" fmla="*/ 0 h 3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39"/>
                <a:gd name="T16" fmla="*/ 0 h 339"/>
                <a:gd name="T17" fmla="*/ 2739 w 2739"/>
                <a:gd name="T18" fmla="*/ 339 h 3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39" h="339">
                  <a:moveTo>
                    <a:pt x="14" y="0"/>
                  </a:moveTo>
                  <a:lnTo>
                    <a:pt x="2701" y="47"/>
                  </a:lnTo>
                  <a:lnTo>
                    <a:pt x="2739" y="217"/>
                  </a:lnTo>
                  <a:lnTo>
                    <a:pt x="0" y="339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DCFF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"/>
                <a:cs typeface="Times"/>
              </a:endParaRPr>
            </a:p>
          </p:txBody>
        </p:sp>
        <p:sp>
          <p:nvSpPr>
            <p:cNvPr id="67597" name="Rectangle 9"/>
            <p:cNvSpPr>
              <a:spLocks noChangeArrowheads="1"/>
            </p:cNvSpPr>
            <p:nvPr/>
          </p:nvSpPr>
          <p:spPr bwMode="auto">
            <a:xfrm>
              <a:off x="615950" y="5545138"/>
              <a:ext cx="2811463" cy="731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What</a:t>
              </a:r>
              <a:r>
                <a:rPr lang="en-US" dirty="0">
                  <a:latin typeface="Times"/>
                  <a:cs typeface="Times"/>
                </a:rPr>
                <a:t> sorts of processes are properly causal?</a:t>
              </a:r>
            </a:p>
          </p:txBody>
        </p:sp>
        <p:sp>
          <p:nvSpPr>
            <p:cNvPr id="67598" name="Rectangle 10"/>
            <p:cNvSpPr>
              <a:spLocks noChangeArrowheads="1"/>
            </p:cNvSpPr>
            <p:nvPr/>
          </p:nvSpPr>
          <p:spPr bwMode="auto">
            <a:xfrm>
              <a:off x="4067175" y="5595938"/>
              <a:ext cx="4567238" cy="915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ja-JP" altLang="en-US">
                  <a:latin typeface="Times"/>
                  <a:cs typeface="Times"/>
                </a:rPr>
                <a:t>“</a:t>
              </a:r>
              <a:r>
                <a:rPr lang="en-US" altLang="ja-JP">
                  <a:latin typeface="Times"/>
                  <a:cs typeface="Times"/>
                </a:rPr>
                <a:t>Causal</a:t>
              </a:r>
              <a:r>
                <a:rPr lang="ja-JP" altLang="en-US">
                  <a:latin typeface="Times"/>
                  <a:cs typeface="Times"/>
                </a:rPr>
                <a:t>”</a:t>
              </a:r>
              <a:r>
                <a:rPr lang="en-US" altLang="ja-JP">
                  <a:latin typeface="Times"/>
                  <a:cs typeface="Times"/>
                </a:rPr>
                <a:t> means later states depend on earlier?</a:t>
              </a:r>
            </a:p>
            <a:p>
              <a:r>
                <a:rPr lang="en-US">
                  <a:latin typeface="Times"/>
                  <a:cs typeface="Times"/>
                </a:rPr>
                <a:t>What of Lagrange principles that pick out motions by extremizing the entire history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97305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581CE2E2-32A1-2940-AA14-BF5A82CDDCBF}" type="slidenum">
              <a:rPr lang="en-US" sz="1400">
                <a:latin typeface="Times"/>
                <a:cs typeface="Times"/>
              </a:rPr>
              <a:pPr/>
              <a:t>49</a:t>
            </a:fld>
            <a:endParaRPr lang="en-US" sz="1400">
              <a:latin typeface="Times"/>
              <a:cs typeface="Times"/>
            </a:endParaRPr>
          </a:p>
        </p:txBody>
      </p:sp>
      <p:sp>
        <p:nvSpPr>
          <p:cNvPr id="55298" name="Freeform 12"/>
          <p:cNvSpPr>
            <a:spLocks/>
          </p:cNvSpPr>
          <p:nvPr/>
        </p:nvSpPr>
        <p:spPr bwMode="auto">
          <a:xfrm>
            <a:off x="1008063" y="2509838"/>
            <a:ext cx="6769100" cy="1546225"/>
          </a:xfrm>
          <a:custGeom>
            <a:avLst/>
            <a:gdLst>
              <a:gd name="T0" fmla="*/ 0 w 4264"/>
              <a:gd name="T1" fmla="*/ 0 h 974"/>
              <a:gd name="T2" fmla="*/ 2147483647 w 4264"/>
              <a:gd name="T3" fmla="*/ 2147483647 h 974"/>
              <a:gd name="T4" fmla="*/ 2147483647 w 4264"/>
              <a:gd name="T5" fmla="*/ 2147483647 h 974"/>
              <a:gd name="T6" fmla="*/ 2147483647 w 4264"/>
              <a:gd name="T7" fmla="*/ 2147483647 h 974"/>
              <a:gd name="T8" fmla="*/ 0 w 4264"/>
              <a:gd name="T9" fmla="*/ 0 h 97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64"/>
              <a:gd name="T16" fmla="*/ 0 h 974"/>
              <a:gd name="T17" fmla="*/ 4264 w 4264"/>
              <a:gd name="T18" fmla="*/ 974 h 97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64" h="974">
                <a:moveTo>
                  <a:pt x="0" y="0"/>
                </a:moveTo>
                <a:lnTo>
                  <a:pt x="4264" y="24"/>
                </a:lnTo>
                <a:lnTo>
                  <a:pt x="2744" y="927"/>
                </a:lnTo>
                <a:lnTo>
                  <a:pt x="1280" y="974"/>
                </a:lnTo>
                <a:lnTo>
                  <a:pt x="0" y="0"/>
                </a:lnTo>
                <a:close/>
              </a:path>
            </a:pathLst>
          </a:custGeom>
          <a:solidFill>
            <a:srgbClr val="B4FFB4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"/>
              <a:cs typeface="Times"/>
            </a:endParaRPr>
          </a:p>
        </p:txBody>
      </p:sp>
      <p:sp>
        <p:nvSpPr>
          <p:cNvPr id="55299" name="Freeform 11"/>
          <p:cNvSpPr>
            <a:spLocks/>
          </p:cNvSpPr>
          <p:nvPr/>
        </p:nvSpPr>
        <p:spPr bwMode="auto">
          <a:xfrm>
            <a:off x="985838" y="193675"/>
            <a:ext cx="7000875" cy="860425"/>
          </a:xfrm>
          <a:custGeom>
            <a:avLst/>
            <a:gdLst>
              <a:gd name="T0" fmla="*/ 0 w 4410"/>
              <a:gd name="T1" fmla="*/ 0 h 542"/>
              <a:gd name="T2" fmla="*/ 2147483647 w 4410"/>
              <a:gd name="T3" fmla="*/ 2147483647 h 542"/>
              <a:gd name="T4" fmla="*/ 2147483647 w 4410"/>
              <a:gd name="T5" fmla="*/ 2147483647 h 542"/>
              <a:gd name="T6" fmla="*/ 2147483647 w 4410"/>
              <a:gd name="T7" fmla="*/ 2147483647 h 542"/>
              <a:gd name="T8" fmla="*/ 0 w 4410"/>
              <a:gd name="T9" fmla="*/ 0 h 5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10"/>
              <a:gd name="T16" fmla="*/ 0 h 542"/>
              <a:gd name="T17" fmla="*/ 4410 w 4410"/>
              <a:gd name="T18" fmla="*/ 542 h 5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10" h="542">
                <a:moveTo>
                  <a:pt x="0" y="0"/>
                </a:moveTo>
                <a:lnTo>
                  <a:pt x="4297" y="297"/>
                </a:lnTo>
                <a:lnTo>
                  <a:pt x="4410" y="443"/>
                </a:lnTo>
                <a:lnTo>
                  <a:pt x="226" y="542"/>
                </a:lnTo>
                <a:lnTo>
                  <a:pt x="0" y="0"/>
                </a:lnTo>
                <a:close/>
              </a:path>
            </a:pathLst>
          </a:custGeom>
          <a:solidFill>
            <a:srgbClr val="B4B4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"/>
              <a:cs typeface="Times"/>
            </a:endParaRPr>
          </a:p>
        </p:txBody>
      </p:sp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charset="0"/>
              </a:rPr>
              <a:t>Basic Physics of Scattering</a:t>
            </a:r>
          </a:p>
        </p:txBody>
      </p:sp>
      <p:sp>
        <p:nvSpPr>
          <p:cNvPr id="55301" name="Rectangle 3"/>
          <p:cNvSpPr>
            <a:spLocks noChangeArrowheads="1"/>
          </p:cNvSpPr>
          <p:nvPr/>
        </p:nvSpPr>
        <p:spPr bwMode="auto">
          <a:xfrm>
            <a:off x="2433638" y="2251075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sz="2000">
              <a:latin typeface="Times"/>
              <a:cs typeface="Times"/>
            </a:endParaRPr>
          </a:p>
        </p:txBody>
      </p:sp>
      <p:graphicFrame>
        <p:nvGraphicFramePr>
          <p:cNvPr id="553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823559"/>
              </p:ext>
            </p:extLst>
          </p:nvPr>
        </p:nvGraphicFramePr>
        <p:xfrm>
          <a:off x="552450" y="2189163"/>
          <a:ext cx="80375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700" imgH="317500" progId="Equation.DSMT4">
                  <p:embed/>
                </p:oleObj>
              </mc:Choice>
              <mc:Fallback>
                <p:oleObj name="Equation" r:id="rId3" imgW="29337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189163"/>
                        <a:ext cx="803751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Rectangle 5"/>
          <p:cNvSpPr>
            <a:spLocks noChangeArrowheads="1"/>
          </p:cNvSpPr>
          <p:nvPr/>
        </p:nvSpPr>
        <p:spPr bwMode="auto">
          <a:xfrm>
            <a:off x="647700" y="1428750"/>
            <a:ext cx="20669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>
                <a:latin typeface="Times"/>
                <a:cs typeface="Times"/>
              </a:rPr>
              <a:t>Scattered field at position </a:t>
            </a:r>
            <a:r>
              <a:rPr lang="en-US" sz="2000" b="1">
                <a:latin typeface="Times"/>
                <a:cs typeface="Times"/>
              </a:rPr>
              <a:t>x</a:t>
            </a:r>
            <a:endParaRPr lang="en-US" sz="2000">
              <a:latin typeface="Times"/>
              <a:cs typeface="Times"/>
            </a:endParaRPr>
          </a:p>
        </p:txBody>
      </p:sp>
      <p:sp>
        <p:nvSpPr>
          <p:cNvPr id="55304" name="Rectangle 6"/>
          <p:cNvSpPr>
            <a:spLocks noChangeArrowheads="1"/>
          </p:cNvSpPr>
          <p:nvPr/>
        </p:nvSpPr>
        <p:spPr bwMode="auto">
          <a:xfrm>
            <a:off x="3375025" y="1581150"/>
            <a:ext cx="19543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"/>
                <a:cs typeface="Times"/>
              </a:rPr>
              <a:t>is a linear sum of</a:t>
            </a:r>
          </a:p>
        </p:txBody>
      </p:sp>
      <p:sp>
        <p:nvSpPr>
          <p:cNvPr id="55305" name="Rectangle 7"/>
          <p:cNvSpPr>
            <a:spLocks noChangeArrowheads="1"/>
          </p:cNvSpPr>
          <p:nvPr/>
        </p:nvSpPr>
        <p:spPr bwMode="auto">
          <a:xfrm>
            <a:off x="5645150" y="1427163"/>
            <a:ext cx="31908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>
                <a:latin typeface="Times"/>
                <a:cs typeface="Times"/>
              </a:rPr>
              <a:t>incident fields at same position </a:t>
            </a:r>
            <a:r>
              <a:rPr lang="en-US" sz="2000" b="1">
                <a:latin typeface="Times"/>
                <a:cs typeface="Times"/>
              </a:rPr>
              <a:t>x</a:t>
            </a:r>
            <a:r>
              <a:rPr lang="en-US" sz="2000">
                <a:latin typeface="Times"/>
                <a:cs typeface="Times"/>
              </a:rPr>
              <a:t> and other times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66763" y="3281363"/>
            <a:ext cx="7119937" cy="1920875"/>
            <a:chOff x="483" y="2067"/>
            <a:chExt cx="4485" cy="1210"/>
          </a:xfrm>
        </p:grpSpPr>
        <p:sp>
          <p:nvSpPr>
            <p:cNvPr id="55309" name="Rectangle 8"/>
            <p:cNvSpPr>
              <a:spLocks noChangeArrowheads="1"/>
            </p:cNvSpPr>
            <p:nvPr/>
          </p:nvSpPr>
          <p:spPr bwMode="auto">
            <a:xfrm>
              <a:off x="483" y="2208"/>
              <a:ext cx="1118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2000">
                  <a:latin typeface="Times"/>
                  <a:cs typeface="Times"/>
                </a:rPr>
                <a:t>No influence from future (</a:t>
              </a:r>
              <a:r>
                <a:rPr lang="ja-JP" altLang="en-US" sz="2000">
                  <a:latin typeface="Times"/>
                  <a:cs typeface="Times"/>
                </a:rPr>
                <a:t>“</a:t>
              </a:r>
              <a:r>
                <a:rPr lang="en-US" altLang="ja-JP" sz="2000">
                  <a:latin typeface="Times"/>
                  <a:cs typeface="Times"/>
                </a:rPr>
                <a:t>NIFF</a:t>
              </a:r>
              <a:r>
                <a:rPr lang="ja-JP" altLang="en-US" sz="2000">
                  <a:latin typeface="Times"/>
                  <a:cs typeface="Times"/>
                </a:rPr>
                <a:t>”</a:t>
              </a:r>
              <a:r>
                <a:rPr lang="en-US" altLang="ja-JP" sz="2000">
                  <a:latin typeface="Times"/>
                  <a:cs typeface="Times"/>
                </a:rPr>
                <a:t>).</a:t>
              </a:r>
              <a:endParaRPr lang="en-US" sz="2000">
                <a:latin typeface="Times"/>
                <a:cs typeface="Times"/>
              </a:endParaRPr>
            </a:p>
          </p:txBody>
        </p:sp>
        <p:sp>
          <p:nvSpPr>
            <p:cNvPr id="55310" name="Rectangle 9"/>
            <p:cNvSpPr>
              <a:spLocks noChangeArrowheads="1"/>
            </p:cNvSpPr>
            <p:nvPr/>
          </p:nvSpPr>
          <p:spPr bwMode="auto">
            <a:xfrm>
              <a:off x="1575" y="2230"/>
              <a:ext cx="197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i="1">
                  <a:latin typeface="Times"/>
                  <a:cs typeface="Times"/>
                </a:rPr>
                <a:t>G</a:t>
              </a:r>
              <a:r>
                <a:rPr lang="en-US" sz="3200">
                  <a:latin typeface="Times"/>
                  <a:cs typeface="Times"/>
                </a:rPr>
                <a:t>(</a:t>
              </a:r>
              <a:r>
                <a:rPr lang="en-US" sz="3200" b="1">
                  <a:latin typeface="Times"/>
                  <a:cs typeface="Times"/>
                </a:rPr>
                <a:t>x</a:t>
              </a:r>
              <a:r>
                <a:rPr lang="en-US" sz="3200">
                  <a:latin typeface="Times"/>
                  <a:cs typeface="Times"/>
                </a:rPr>
                <a:t>,s)=0 </a:t>
              </a:r>
              <a:r>
                <a:rPr lang="en-US" sz="2400">
                  <a:latin typeface="Times"/>
                  <a:cs typeface="Times"/>
                </a:rPr>
                <a:t>for all s&lt;0.</a:t>
              </a:r>
              <a:endParaRPr lang="en-US" sz="3200">
                <a:latin typeface="Times"/>
                <a:cs typeface="Times"/>
              </a:endParaRPr>
            </a:p>
          </p:txBody>
        </p:sp>
        <p:sp>
          <p:nvSpPr>
            <p:cNvPr id="55311" name="Rectangle 10"/>
            <p:cNvSpPr>
              <a:spLocks noChangeArrowheads="1"/>
            </p:cNvSpPr>
            <p:nvPr/>
          </p:nvSpPr>
          <p:spPr bwMode="auto">
            <a:xfrm>
              <a:off x="3706" y="2067"/>
              <a:ext cx="1262" cy="1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2000">
                  <a:latin typeface="Times"/>
                  <a:cs typeface="Times"/>
                </a:rPr>
                <a:t>Hence </a:t>
              </a:r>
              <a:r>
                <a:rPr lang="en-US" sz="2000" i="1">
                  <a:latin typeface="Times"/>
                  <a:cs typeface="Times"/>
                </a:rPr>
                <a:t>incident</a:t>
              </a:r>
              <a:r>
                <a:rPr lang="en-US" sz="2000">
                  <a:latin typeface="Times"/>
                  <a:cs typeface="Times"/>
                </a:rPr>
                <a:t> can only contribute to </a:t>
              </a:r>
              <a:r>
                <a:rPr lang="en-US" sz="2000" i="1">
                  <a:latin typeface="Times"/>
                  <a:cs typeface="Times"/>
                </a:rPr>
                <a:t>scattered</a:t>
              </a:r>
              <a:r>
                <a:rPr lang="en-US" sz="2000">
                  <a:latin typeface="Times"/>
                  <a:cs typeface="Times"/>
                </a:rPr>
                <a:t> for</a:t>
              </a:r>
            </a:p>
            <a:p>
              <a:r>
                <a:rPr lang="en-US" sz="2000">
                  <a:latin typeface="Times"/>
                  <a:cs typeface="Times"/>
                </a:rPr>
                <a:t>t-t</a:t>
              </a:r>
              <a:r>
                <a:rPr lang="ja-JP" altLang="en-US" sz="2000">
                  <a:latin typeface="Times"/>
                  <a:cs typeface="Times"/>
                </a:rPr>
                <a:t>’</a:t>
              </a:r>
              <a:r>
                <a:rPr lang="en-US" altLang="ja-JP" sz="2000">
                  <a:latin typeface="Times"/>
                  <a:cs typeface="Times"/>
                </a:rPr>
                <a:t>&gt;=0</a:t>
              </a:r>
            </a:p>
            <a:p>
              <a:r>
                <a:rPr lang="en-US" sz="2000">
                  <a:latin typeface="Times"/>
                  <a:cs typeface="Times"/>
                </a:rPr>
                <a:t>i.e. t</a:t>
              </a:r>
              <a:r>
                <a:rPr lang="ja-JP" altLang="en-US" sz="2000">
                  <a:latin typeface="Times"/>
                  <a:cs typeface="Times"/>
                </a:rPr>
                <a:t>’</a:t>
              </a:r>
              <a:r>
                <a:rPr lang="en-US" altLang="ja-JP" sz="2000">
                  <a:latin typeface="Times"/>
                  <a:cs typeface="Times"/>
                </a:rPr>
                <a:t>&lt;t.</a:t>
              </a:r>
              <a:endParaRPr lang="en-US" sz="2000">
                <a:latin typeface="Times"/>
                <a:cs typeface="Times"/>
              </a:endParaRPr>
            </a:p>
          </p:txBody>
        </p:sp>
      </p:grpSp>
      <p:sp>
        <p:nvSpPr>
          <p:cNvPr id="94221" name="Rectangle 13"/>
          <p:cNvSpPr>
            <a:spLocks noChangeArrowheads="1"/>
          </p:cNvSpPr>
          <p:nvPr/>
        </p:nvSpPr>
        <p:spPr bwMode="auto">
          <a:xfrm>
            <a:off x="2627313" y="4297363"/>
            <a:ext cx="2346325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600">
                <a:latin typeface="Times"/>
                <a:cs typeface="Times"/>
              </a:rPr>
              <a:t>How</a:t>
            </a:r>
            <a:r>
              <a:rPr lang="en-US" sz="3200">
                <a:latin typeface="Times"/>
                <a:cs typeface="Times"/>
              </a:rPr>
              <a:t> do</a:t>
            </a:r>
            <a:r>
              <a:rPr lang="en-US" sz="2800">
                <a:latin typeface="Times"/>
                <a:cs typeface="Times"/>
              </a:rPr>
              <a:t> we</a:t>
            </a:r>
            <a:r>
              <a:rPr lang="en-US" sz="2000">
                <a:latin typeface="Times"/>
                <a:cs typeface="Times"/>
              </a:rPr>
              <a:t> arrive at this relation?</a:t>
            </a:r>
          </a:p>
        </p:txBody>
      </p:sp>
      <p:sp>
        <p:nvSpPr>
          <p:cNvPr id="55308" name="Rectangle 16"/>
          <p:cNvSpPr>
            <a:spLocks noChangeArrowheads="1"/>
          </p:cNvSpPr>
          <p:nvPr/>
        </p:nvSpPr>
        <p:spPr bwMode="auto">
          <a:xfrm>
            <a:off x="7956550" y="2908300"/>
            <a:ext cx="1039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"/>
                <a:cs typeface="Times"/>
              </a:rPr>
              <a:t>(</a:t>
            </a:r>
            <a:r>
              <a:rPr lang="ja-JP" altLang="en-US" sz="2000">
                <a:latin typeface="Times"/>
                <a:cs typeface="Times"/>
              </a:rPr>
              <a:t>“</a:t>
            </a:r>
            <a:r>
              <a:rPr lang="en-US" altLang="ja-JP" sz="2000">
                <a:latin typeface="Times"/>
                <a:cs typeface="Times"/>
              </a:rPr>
              <a:t>LIN</a:t>
            </a:r>
            <a:r>
              <a:rPr lang="ja-JP" altLang="en-US" sz="2000">
                <a:latin typeface="Times"/>
                <a:cs typeface="Times"/>
              </a:rPr>
              <a:t>”</a:t>
            </a:r>
            <a:r>
              <a:rPr lang="en-US" altLang="ja-JP" sz="2000">
                <a:latin typeface="Times"/>
                <a:cs typeface="Times"/>
              </a:rPr>
              <a:t>)</a:t>
            </a:r>
            <a:endParaRPr lang="en-US" sz="200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758224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1" descr="Scroll.eps"/>
          <p:cNvPicPr>
            <a:picLocks noChangeAspect="1"/>
          </p:cNvPicPr>
          <p:nvPr/>
        </p:nvPicPr>
        <p:blipFill>
          <a:blip r:embed="rId3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737600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>
                    <a:alpha val="49019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2A23E5E1-B39D-1B40-B76D-4F92F99DB906}" type="slidenum">
              <a:rPr lang="en-US" sz="1400"/>
              <a:pPr/>
              <a:t>5</a:t>
            </a:fld>
            <a:endParaRPr lang="en-US" sz="1400"/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692150" y="1604963"/>
            <a:ext cx="7772400" cy="297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0475" y="241300"/>
            <a:ext cx="7362825" cy="762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200" b="1" dirty="0">
                <a:latin typeface="Times" charset="0"/>
                <a:ea typeface="ＭＳ Ｐゴシック" charset="0"/>
                <a:cs typeface="ＭＳ Ｐゴシック" charset="0"/>
              </a:rPr>
              <a:t>Causal Fundamentalism: the doctrine</a:t>
            </a:r>
          </a:p>
        </p:txBody>
      </p:sp>
      <p:sp>
        <p:nvSpPr>
          <p:cNvPr id="22533" name="Text Box 3"/>
          <p:cNvSpPr txBox="1">
            <a:spLocks noChangeArrowheads="1"/>
          </p:cNvSpPr>
          <p:nvPr/>
        </p:nvSpPr>
        <p:spPr bwMode="auto">
          <a:xfrm>
            <a:off x="1612900" y="1244600"/>
            <a:ext cx="60706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/>
              <a:t>Nature is</a:t>
            </a:r>
            <a:r>
              <a:rPr lang="en-US" sz="2800"/>
              <a:t> governed by cause and effect; and the burden of individual sciences is to find the particular expressions of the general notion in the realm of their specialized subject matter.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5016708" y="5360193"/>
            <a:ext cx="3565525" cy="855663"/>
            <a:chOff x="4740169" y="5356879"/>
            <a:chExt cx="3565631" cy="855088"/>
          </a:xfrm>
        </p:grpSpPr>
        <p:sp>
          <p:nvSpPr>
            <p:cNvPr id="22541" name="Freeform 12"/>
            <p:cNvSpPr>
              <a:spLocks/>
            </p:cNvSpPr>
            <p:nvPr/>
          </p:nvSpPr>
          <p:spPr bwMode="auto">
            <a:xfrm>
              <a:off x="4740169" y="5356879"/>
              <a:ext cx="1131606" cy="855088"/>
            </a:xfrm>
            <a:custGeom>
              <a:avLst/>
              <a:gdLst>
                <a:gd name="T0" fmla="*/ 628670 w 792124"/>
                <a:gd name="T1" fmla="*/ 0 h 691616"/>
                <a:gd name="T2" fmla="*/ 1131606 w 792124"/>
                <a:gd name="T3" fmla="*/ 513053 h 691616"/>
                <a:gd name="T4" fmla="*/ 71849 w 792124"/>
                <a:gd name="T5" fmla="*/ 855088 h 691616"/>
                <a:gd name="T6" fmla="*/ 0 w 792124"/>
                <a:gd name="T7" fmla="*/ 233206 h 691616"/>
                <a:gd name="T8" fmla="*/ 556822 w 792124"/>
                <a:gd name="T9" fmla="*/ 46642 h 6916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92124" h="691616">
                  <a:moveTo>
                    <a:pt x="440069" y="0"/>
                  </a:moveTo>
                  <a:lnTo>
                    <a:pt x="792124" y="414970"/>
                  </a:lnTo>
                  <a:lnTo>
                    <a:pt x="50294" y="691616"/>
                  </a:lnTo>
                  <a:lnTo>
                    <a:pt x="0" y="188623"/>
                  </a:lnTo>
                  <a:lnTo>
                    <a:pt x="389775" y="37725"/>
                  </a:lnTo>
                </a:path>
              </a:pathLst>
            </a:custGeom>
            <a:solidFill>
              <a:srgbClr val="C9D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Rectangle 5"/>
            <p:cNvSpPr>
              <a:spLocks noChangeArrowheads="1"/>
            </p:cNvSpPr>
            <p:nvPr/>
          </p:nvSpPr>
          <p:spPr bwMode="auto">
            <a:xfrm>
              <a:off x="5014913" y="5418138"/>
              <a:ext cx="3290887" cy="769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Unity of</a:t>
              </a:r>
              <a:r>
                <a:rPr lang="en-US" sz="2000" dirty="0">
                  <a:latin typeface="Times"/>
                  <a:cs typeface="Times"/>
                </a:rPr>
                <a:t> meaning of causal talk in different domains.</a:t>
              </a:r>
            </a:p>
          </p:txBody>
        </p:sp>
      </p:grpSp>
      <p:sp>
        <p:nvSpPr>
          <p:cNvPr id="22535" name="Rectangle 6"/>
          <p:cNvSpPr>
            <a:spLocks noChangeArrowheads="1"/>
          </p:cNvSpPr>
          <p:nvPr/>
        </p:nvSpPr>
        <p:spPr bwMode="auto">
          <a:xfrm>
            <a:off x="942975" y="3783013"/>
            <a:ext cx="44148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552450" y="5424488"/>
            <a:ext cx="4310063" cy="900112"/>
            <a:chOff x="553229" y="5425113"/>
            <a:chExt cx="4309411" cy="900028"/>
          </a:xfrm>
        </p:grpSpPr>
        <p:sp>
          <p:nvSpPr>
            <p:cNvPr id="22539" name="Freeform 1"/>
            <p:cNvSpPr>
              <a:spLocks/>
            </p:cNvSpPr>
            <p:nvPr/>
          </p:nvSpPr>
          <p:spPr bwMode="auto">
            <a:xfrm>
              <a:off x="553229" y="5470053"/>
              <a:ext cx="1131606" cy="855088"/>
            </a:xfrm>
            <a:custGeom>
              <a:avLst/>
              <a:gdLst>
                <a:gd name="T0" fmla="*/ 628670 w 792124"/>
                <a:gd name="T1" fmla="*/ 0 h 691616"/>
                <a:gd name="T2" fmla="*/ 1131606 w 792124"/>
                <a:gd name="T3" fmla="*/ 513053 h 691616"/>
                <a:gd name="T4" fmla="*/ 71849 w 792124"/>
                <a:gd name="T5" fmla="*/ 855088 h 691616"/>
                <a:gd name="T6" fmla="*/ 0 w 792124"/>
                <a:gd name="T7" fmla="*/ 233206 h 691616"/>
                <a:gd name="T8" fmla="*/ 556822 w 792124"/>
                <a:gd name="T9" fmla="*/ 46642 h 6916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92124" h="691616">
                  <a:moveTo>
                    <a:pt x="440069" y="0"/>
                  </a:moveTo>
                  <a:lnTo>
                    <a:pt x="792124" y="414970"/>
                  </a:lnTo>
                  <a:lnTo>
                    <a:pt x="50294" y="691616"/>
                  </a:lnTo>
                  <a:lnTo>
                    <a:pt x="0" y="188623"/>
                  </a:lnTo>
                  <a:lnTo>
                    <a:pt x="389775" y="37725"/>
                  </a:lnTo>
                </a:path>
              </a:pathLst>
            </a:custGeom>
            <a:solidFill>
              <a:srgbClr val="C9D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0" name="Rectangle 7"/>
            <p:cNvSpPr>
              <a:spLocks noChangeArrowheads="1"/>
            </p:cNvSpPr>
            <p:nvPr/>
          </p:nvSpPr>
          <p:spPr bwMode="auto">
            <a:xfrm>
              <a:off x="860552" y="5425113"/>
              <a:ext cx="4002088" cy="769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Causation </a:t>
              </a:r>
              <a:r>
                <a:rPr lang="en-US" sz="2000" dirty="0">
                  <a:latin typeface="Times"/>
                  <a:cs typeface="Times"/>
                </a:rPr>
                <a:t>factually restricts how things can connect in the world.</a:t>
              </a:r>
            </a:p>
          </p:txBody>
        </p:sp>
      </p:grpSp>
      <p:sp>
        <p:nvSpPr>
          <p:cNvPr id="22537" name="Rectangle 8"/>
          <p:cNvSpPr>
            <a:spLocks noChangeArrowheads="1"/>
          </p:cNvSpPr>
          <p:nvPr/>
        </p:nvSpPr>
        <p:spPr bwMode="auto">
          <a:xfrm>
            <a:off x="1690688" y="3832225"/>
            <a:ext cx="53149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dirty="0">
                <a:latin typeface="Times"/>
                <a:cs typeface="Times"/>
              </a:rPr>
              <a:t>There is</a:t>
            </a:r>
            <a:r>
              <a:rPr lang="en-US" sz="2800" dirty="0">
                <a:latin typeface="Times"/>
                <a:cs typeface="Times"/>
              </a:rPr>
              <a:t> a universally applicable principle of causality.</a:t>
            </a:r>
          </a:p>
        </p:txBody>
      </p:sp>
      <p:sp>
        <p:nvSpPr>
          <p:cNvPr id="22538" name="Freeform 3"/>
          <p:cNvSpPr>
            <a:spLocks/>
          </p:cNvSpPr>
          <p:nvPr/>
        </p:nvSpPr>
        <p:spPr bwMode="auto">
          <a:xfrm>
            <a:off x="660400" y="5384800"/>
            <a:ext cx="419100" cy="279400"/>
          </a:xfrm>
          <a:custGeom>
            <a:avLst/>
            <a:gdLst>
              <a:gd name="T0" fmla="*/ 25400 w 419100"/>
              <a:gd name="T1" fmla="*/ 38100 h 279400"/>
              <a:gd name="T2" fmla="*/ 25400 w 419100"/>
              <a:gd name="T3" fmla="*/ 38100 h 279400"/>
              <a:gd name="T4" fmla="*/ 0 w 419100"/>
              <a:gd name="T5" fmla="*/ 0 h 279400"/>
              <a:gd name="T6" fmla="*/ 152400 w 419100"/>
              <a:gd name="T7" fmla="*/ 50800 h 279400"/>
              <a:gd name="T8" fmla="*/ 215900 w 419100"/>
              <a:gd name="T9" fmla="*/ 63500 h 279400"/>
              <a:gd name="T10" fmla="*/ 241300 w 419100"/>
              <a:gd name="T11" fmla="*/ 114300 h 279400"/>
              <a:gd name="T12" fmla="*/ 292100 w 419100"/>
              <a:gd name="T13" fmla="*/ 139700 h 279400"/>
              <a:gd name="T14" fmla="*/ 355600 w 419100"/>
              <a:gd name="T15" fmla="*/ 215900 h 279400"/>
              <a:gd name="T16" fmla="*/ 393700 w 419100"/>
              <a:gd name="T17" fmla="*/ 254000 h 279400"/>
              <a:gd name="T18" fmla="*/ 419100 w 419100"/>
              <a:gd name="T19" fmla="*/ 279400 h 2794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19100" h="279400">
                <a:moveTo>
                  <a:pt x="25400" y="38100"/>
                </a:moveTo>
                <a:lnTo>
                  <a:pt x="25400" y="38100"/>
                </a:lnTo>
                <a:lnTo>
                  <a:pt x="0" y="0"/>
                </a:lnTo>
                <a:cubicBezTo>
                  <a:pt x="50800" y="16933"/>
                  <a:pt x="101028" y="35691"/>
                  <a:pt x="152400" y="50800"/>
                </a:cubicBezTo>
                <a:cubicBezTo>
                  <a:pt x="173109" y="56891"/>
                  <a:pt x="198335" y="50953"/>
                  <a:pt x="215900" y="63500"/>
                </a:cubicBezTo>
                <a:cubicBezTo>
                  <a:pt x="231306" y="74504"/>
                  <a:pt x="227913" y="100913"/>
                  <a:pt x="241300" y="114300"/>
                </a:cubicBezTo>
                <a:cubicBezTo>
                  <a:pt x="254687" y="127687"/>
                  <a:pt x="276694" y="128696"/>
                  <a:pt x="292100" y="139700"/>
                </a:cubicBezTo>
                <a:cubicBezTo>
                  <a:pt x="337933" y="172438"/>
                  <a:pt x="322837" y="176585"/>
                  <a:pt x="355600" y="215900"/>
                </a:cubicBezTo>
                <a:cubicBezTo>
                  <a:pt x="367098" y="229698"/>
                  <a:pt x="381000" y="241300"/>
                  <a:pt x="393700" y="254000"/>
                </a:cubicBezTo>
                <a:lnTo>
                  <a:pt x="419100" y="27940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070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5073650" y="2070100"/>
            <a:ext cx="3087688" cy="4618038"/>
            <a:chOff x="5073643" y="2069487"/>
            <a:chExt cx="3088024" cy="4617859"/>
          </a:xfrm>
        </p:grpSpPr>
        <p:sp>
          <p:nvSpPr>
            <p:cNvPr id="46" name="Down Arrow 45"/>
            <p:cNvSpPr/>
            <p:nvPr/>
          </p:nvSpPr>
          <p:spPr>
            <a:xfrm>
              <a:off x="5414993" y="2069487"/>
              <a:ext cx="1914733" cy="1135019"/>
            </a:xfrm>
            <a:prstGeom prst="downArrow">
              <a:avLst/>
            </a:prstGeom>
            <a:solidFill>
              <a:srgbClr val="CACA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8448" name="Picture 17" descr="Lattice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76920" y="3255737"/>
              <a:ext cx="1951610" cy="1847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5073643" y="5363422"/>
              <a:ext cx="3088024" cy="1323924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latin typeface="Times" charset="0"/>
                  <a:cs typeface="Times" charset="0"/>
                </a:rPr>
                <a:t>Properties: mechanical, electric, magnetic, thermal;</a:t>
              </a:r>
            </a:p>
            <a:p>
              <a:pPr eaLnBrk="1" hangingPunct="1"/>
              <a:r>
                <a:rPr lang="en-US" sz="1600">
                  <a:latin typeface="Times" charset="0"/>
                  <a:cs typeface="Times" charset="0"/>
                </a:rPr>
                <a:t>piezoelectric, </a:t>
              </a:r>
              <a:r>
                <a:rPr lang="en-US" sz="1400">
                  <a:latin typeface="Times" charset="0"/>
                  <a:cs typeface="Times" charset="0"/>
                </a:rPr>
                <a:t>piezomagnetic, </a:t>
              </a:r>
              <a:r>
                <a:rPr lang="en-US" sz="1200">
                  <a:latin typeface="Times" charset="0"/>
                  <a:cs typeface="Times" charset="0"/>
                </a:rPr>
                <a:t>pyroelectric, </a:t>
              </a:r>
              <a:r>
                <a:rPr lang="en-US" sz="1100">
                  <a:latin typeface="Times" charset="0"/>
                  <a:cs typeface="Times" charset="0"/>
                </a:rPr>
                <a:t>pyromagnetic, </a:t>
              </a:r>
              <a:r>
                <a:rPr lang="en-US" sz="1000">
                  <a:latin typeface="Times" charset="0"/>
                  <a:cs typeface="Times" charset="0"/>
                </a:rPr>
                <a:t>piezo</a:t>
              </a:r>
              <a:r>
                <a:rPr lang="en-US" sz="1100">
                  <a:latin typeface="Times" charset="0"/>
                  <a:cs typeface="Times" charset="0"/>
                </a:rPr>
                <a:t>-caloric, </a:t>
              </a:r>
              <a:r>
                <a:rPr lang="en-US" sz="1000">
                  <a:latin typeface="Times" charset="0"/>
                  <a:cs typeface="Times" charset="0"/>
                </a:rPr>
                <a:t>magneto-caloric, magneto-electric polarization…</a:t>
              </a:r>
              <a:endParaRPr lang="en-US" sz="1600">
                <a:latin typeface="Times" charset="0"/>
                <a:cs typeface="Times" charset="0"/>
              </a:endParaRPr>
            </a:p>
          </p:txBody>
        </p:sp>
        <p:sp>
          <p:nvSpPr>
            <p:cNvPr id="21" name="Down Arrow 20"/>
            <p:cNvSpPr/>
            <p:nvPr/>
          </p:nvSpPr>
          <p:spPr>
            <a:xfrm>
              <a:off x="5305443" y="2863206"/>
              <a:ext cx="309597" cy="334950"/>
            </a:xfrm>
            <a:prstGeom prst="downArrow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" name="Down Arrow 21"/>
            <p:cNvSpPr/>
            <p:nvPr/>
          </p:nvSpPr>
          <p:spPr>
            <a:xfrm>
              <a:off x="5686485" y="2863206"/>
              <a:ext cx="309597" cy="334950"/>
            </a:xfrm>
            <a:prstGeom prst="downArrow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" name="Down Arrow 22"/>
            <p:cNvSpPr/>
            <p:nvPr/>
          </p:nvSpPr>
          <p:spPr>
            <a:xfrm>
              <a:off x="6034186" y="2863206"/>
              <a:ext cx="309596" cy="334950"/>
            </a:xfrm>
            <a:prstGeom prst="downArrow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" name="Down Arrow 23"/>
            <p:cNvSpPr/>
            <p:nvPr/>
          </p:nvSpPr>
          <p:spPr>
            <a:xfrm>
              <a:off x="6400937" y="2863206"/>
              <a:ext cx="309597" cy="334950"/>
            </a:xfrm>
            <a:prstGeom prst="downArrow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5" name="Down Arrow 24"/>
            <p:cNvSpPr/>
            <p:nvPr/>
          </p:nvSpPr>
          <p:spPr>
            <a:xfrm>
              <a:off x="6775628" y="2863206"/>
              <a:ext cx="309597" cy="334950"/>
            </a:xfrm>
            <a:prstGeom prst="downArrow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" name="Down Arrow 26"/>
            <p:cNvSpPr/>
            <p:nvPr/>
          </p:nvSpPr>
          <p:spPr>
            <a:xfrm flipV="1">
              <a:off x="5311794" y="5099908"/>
              <a:ext cx="309597" cy="334949"/>
            </a:xfrm>
            <a:prstGeom prst="downArrow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8" name="Down Arrow 27"/>
            <p:cNvSpPr/>
            <p:nvPr/>
          </p:nvSpPr>
          <p:spPr>
            <a:xfrm flipV="1">
              <a:off x="5692835" y="5099908"/>
              <a:ext cx="309597" cy="334949"/>
            </a:xfrm>
            <a:prstGeom prst="downArrow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9" name="Down Arrow 28"/>
            <p:cNvSpPr/>
            <p:nvPr/>
          </p:nvSpPr>
          <p:spPr>
            <a:xfrm flipV="1">
              <a:off x="6040536" y="5099908"/>
              <a:ext cx="309596" cy="334949"/>
            </a:xfrm>
            <a:prstGeom prst="downArrow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0" name="Down Arrow 29"/>
            <p:cNvSpPr/>
            <p:nvPr/>
          </p:nvSpPr>
          <p:spPr>
            <a:xfrm flipV="1">
              <a:off x="6408876" y="5099908"/>
              <a:ext cx="308009" cy="334949"/>
            </a:xfrm>
            <a:prstGeom prst="downArrow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1" name="Down Arrow 30"/>
            <p:cNvSpPr/>
            <p:nvPr/>
          </p:nvSpPr>
          <p:spPr>
            <a:xfrm flipV="1">
              <a:off x="6781979" y="5099908"/>
              <a:ext cx="309597" cy="334949"/>
            </a:xfrm>
            <a:prstGeom prst="downArrow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3" name="Cross 32"/>
            <p:cNvSpPr/>
            <p:nvPr/>
          </p:nvSpPr>
          <p:spPr>
            <a:xfrm>
              <a:off x="5448334" y="3377536"/>
              <a:ext cx="179408" cy="180968"/>
            </a:xfrm>
            <a:prstGeom prst="plus">
              <a:avLst>
                <a:gd name="adj" fmla="val 35715"/>
              </a:avLst>
            </a:prstGeom>
            <a:solidFill>
              <a:schemeClr val="accent6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" name="Cross 33"/>
            <p:cNvSpPr/>
            <p:nvPr/>
          </p:nvSpPr>
          <p:spPr>
            <a:xfrm>
              <a:off x="5686485" y="3261654"/>
              <a:ext cx="179408" cy="180968"/>
            </a:xfrm>
            <a:prstGeom prst="plus">
              <a:avLst>
                <a:gd name="adj" fmla="val 35715"/>
              </a:avLst>
            </a:prstGeom>
            <a:solidFill>
              <a:schemeClr val="accent6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" name="Cross 34"/>
            <p:cNvSpPr/>
            <p:nvPr/>
          </p:nvSpPr>
          <p:spPr>
            <a:xfrm>
              <a:off x="5943688" y="3179107"/>
              <a:ext cx="180995" cy="179380"/>
            </a:xfrm>
            <a:prstGeom prst="plus">
              <a:avLst>
                <a:gd name="adj" fmla="val 35715"/>
              </a:avLst>
            </a:prstGeom>
            <a:solidFill>
              <a:schemeClr val="accent6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" name="Cross 35"/>
            <p:cNvSpPr/>
            <p:nvPr/>
          </p:nvSpPr>
          <p:spPr>
            <a:xfrm>
              <a:off x="6240583" y="3198156"/>
              <a:ext cx="180995" cy="179380"/>
            </a:xfrm>
            <a:prstGeom prst="plus">
              <a:avLst>
                <a:gd name="adj" fmla="val 35715"/>
              </a:avLst>
            </a:prstGeom>
            <a:solidFill>
              <a:schemeClr val="accent6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" name="Cross 36"/>
            <p:cNvSpPr/>
            <p:nvPr/>
          </p:nvSpPr>
          <p:spPr>
            <a:xfrm>
              <a:off x="6053238" y="3339438"/>
              <a:ext cx="180995" cy="180968"/>
            </a:xfrm>
            <a:prstGeom prst="plus">
              <a:avLst>
                <a:gd name="adj" fmla="val 35715"/>
              </a:avLst>
            </a:prstGeom>
            <a:solidFill>
              <a:schemeClr val="accent6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" name="Cross 37"/>
            <p:cNvSpPr/>
            <p:nvPr/>
          </p:nvSpPr>
          <p:spPr>
            <a:xfrm>
              <a:off x="6092929" y="3571204"/>
              <a:ext cx="179408" cy="180968"/>
            </a:xfrm>
            <a:prstGeom prst="plus">
              <a:avLst>
                <a:gd name="adj" fmla="val 35715"/>
              </a:avLst>
            </a:prstGeom>
            <a:solidFill>
              <a:schemeClr val="accent6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" name="Cross 38"/>
            <p:cNvSpPr/>
            <p:nvPr/>
          </p:nvSpPr>
          <p:spPr>
            <a:xfrm>
              <a:off x="6504137" y="3274353"/>
              <a:ext cx="180995" cy="180968"/>
            </a:xfrm>
            <a:prstGeom prst="plus">
              <a:avLst>
                <a:gd name="adj" fmla="val 35715"/>
              </a:avLst>
            </a:prstGeom>
            <a:solidFill>
              <a:schemeClr val="accent6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" name="Cross 39"/>
            <p:cNvSpPr/>
            <p:nvPr/>
          </p:nvSpPr>
          <p:spPr>
            <a:xfrm>
              <a:off x="6801031" y="3358487"/>
              <a:ext cx="180995" cy="180968"/>
            </a:xfrm>
            <a:prstGeom prst="plus">
              <a:avLst>
                <a:gd name="adj" fmla="val 35715"/>
              </a:avLst>
            </a:prstGeom>
            <a:solidFill>
              <a:schemeClr val="accent6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" name="Cross 40"/>
            <p:cNvSpPr/>
            <p:nvPr/>
          </p:nvSpPr>
          <p:spPr>
            <a:xfrm>
              <a:off x="6324729" y="3423573"/>
              <a:ext cx="179408" cy="180968"/>
            </a:xfrm>
            <a:prstGeom prst="plus">
              <a:avLst>
                <a:gd name="adj" fmla="val 35715"/>
              </a:avLst>
            </a:prstGeom>
            <a:solidFill>
              <a:schemeClr val="accent6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" name="Cross 41"/>
            <p:cNvSpPr/>
            <p:nvPr/>
          </p:nvSpPr>
          <p:spPr>
            <a:xfrm>
              <a:off x="6594633" y="3480720"/>
              <a:ext cx="180995" cy="180968"/>
            </a:xfrm>
            <a:prstGeom prst="plus">
              <a:avLst>
                <a:gd name="adj" fmla="val 35715"/>
              </a:avLst>
            </a:prstGeom>
            <a:solidFill>
              <a:schemeClr val="accent6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" name="Cross 42"/>
            <p:cNvSpPr/>
            <p:nvPr/>
          </p:nvSpPr>
          <p:spPr>
            <a:xfrm>
              <a:off x="6427928" y="3642639"/>
              <a:ext cx="179407" cy="180968"/>
            </a:xfrm>
            <a:prstGeom prst="plus">
              <a:avLst>
                <a:gd name="adj" fmla="val 35715"/>
              </a:avLst>
            </a:prstGeom>
            <a:solidFill>
              <a:schemeClr val="accent6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" name="Cross 43"/>
            <p:cNvSpPr/>
            <p:nvPr/>
          </p:nvSpPr>
          <p:spPr>
            <a:xfrm>
              <a:off x="5756342" y="3495007"/>
              <a:ext cx="180995" cy="179381"/>
            </a:xfrm>
            <a:prstGeom prst="plus">
              <a:avLst>
                <a:gd name="adj" fmla="val 35715"/>
              </a:avLst>
            </a:prstGeom>
            <a:solidFill>
              <a:schemeClr val="accent6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754063" y="2070100"/>
            <a:ext cx="2114550" cy="3862388"/>
            <a:chOff x="754277" y="2069487"/>
            <a:chExt cx="2114555" cy="3863386"/>
          </a:xfrm>
        </p:grpSpPr>
        <p:sp>
          <p:nvSpPr>
            <p:cNvPr id="45" name="Down Arrow 44"/>
            <p:cNvSpPr/>
            <p:nvPr/>
          </p:nvSpPr>
          <p:spPr>
            <a:xfrm>
              <a:off x="954302" y="2069487"/>
              <a:ext cx="1914530" cy="1135356"/>
            </a:xfrm>
            <a:prstGeom prst="downArrow">
              <a:avLst/>
            </a:prstGeom>
            <a:solidFill>
              <a:srgbClr val="CACA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8445" name="Picture 10" descr="Lattice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0193" y="3326654"/>
              <a:ext cx="1951610" cy="1847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6" name="TextBox 16"/>
            <p:cNvSpPr txBox="1">
              <a:spLocks noChangeArrowheads="1"/>
            </p:cNvSpPr>
            <p:nvPr/>
          </p:nvSpPr>
          <p:spPr bwMode="auto">
            <a:xfrm>
              <a:off x="754277" y="5286542"/>
              <a:ext cx="200495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r" eaLnBrk="1" hangingPunct="1"/>
              <a:r>
                <a:rPr lang="en-US" sz="1800">
                  <a:latin typeface="Times" charset="0"/>
                  <a:cs typeface="Times" charset="0"/>
                </a:rPr>
                <a:t>crystal lattice and external fields</a:t>
              </a:r>
            </a:p>
          </p:txBody>
        </p:sp>
      </p:grpSp>
      <p:sp>
        <p:nvSpPr>
          <p:cNvPr id="16" name="Freeform 15"/>
          <p:cNvSpPr/>
          <p:nvPr/>
        </p:nvSpPr>
        <p:spPr>
          <a:xfrm>
            <a:off x="528638" y="1231900"/>
            <a:ext cx="7272337" cy="1392238"/>
          </a:xfrm>
          <a:custGeom>
            <a:avLst/>
            <a:gdLst>
              <a:gd name="connsiteX0" fmla="*/ 264319 w 7272006"/>
              <a:gd name="connsiteY0" fmla="*/ 0 h 1392552"/>
              <a:gd name="connsiteX1" fmla="*/ 7272006 w 7272006"/>
              <a:gd name="connsiteY1" fmla="*/ 199857 h 1392552"/>
              <a:gd name="connsiteX2" fmla="*/ 7155963 w 7272006"/>
              <a:gd name="connsiteY2" fmla="*/ 1392552 h 1392552"/>
              <a:gd name="connsiteX3" fmla="*/ 0 w 7272006"/>
              <a:gd name="connsiteY3" fmla="*/ 1173354 h 1392552"/>
              <a:gd name="connsiteX4" fmla="*/ 264319 w 7272006"/>
              <a:gd name="connsiteY4" fmla="*/ 0 h 13925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72006" h="1392552">
                <a:moveTo>
                  <a:pt x="264319" y="0"/>
                </a:moveTo>
                <a:lnTo>
                  <a:pt x="7272006" y="199857"/>
                </a:lnTo>
                <a:lnTo>
                  <a:pt x="7155963" y="1392552"/>
                </a:lnTo>
                <a:lnTo>
                  <a:pt x="0" y="1173354"/>
                </a:lnTo>
                <a:lnTo>
                  <a:pt x="264319" y="0"/>
                </a:lnTo>
                <a:close/>
              </a:path>
            </a:pathLst>
          </a:custGeom>
          <a:solidFill>
            <a:srgbClr val="CACA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43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8938" cy="904875"/>
          </a:xfrm>
        </p:spPr>
        <p:txBody>
          <a:bodyPr/>
          <a:lstStyle/>
          <a:p>
            <a:r>
              <a:rPr lang="en-US" dirty="0">
                <a:latin typeface="Times" charset="0"/>
                <a:ea typeface="ＭＳ Ｐゴシック" charset="0"/>
              </a:rPr>
              <a:t>Curie</a:t>
            </a:r>
            <a:r>
              <a:rPr lang="en-US" altLang="ja-JP" dirty="0">
                <a:latin typeface="Times" charset="0"/>
                <a:ea typeface="ＭＳ Ｐゴシック" charset="0"/>
              </a:rPr>
              <a:t>’</a:t>
            </a:r>
            <a:r>
              <a:rPr lang="en-US" dirty="0">
                <a:latin typeface="Times" charset="0"/>
                <a:ea typeface="ＭＳ Ｐゴシック" charset="0"/>
              </a:rPr>
              <a:t>s Principle</a:t>
            </a:r>
          </a:p>
        </p:txBody>
      </p:sp>
      <p:sp>
        <p:nvSpPr>
          <p:cNvPr id="1843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8439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901B673-C2F0-FF4B-956B-C9AD38AE529A}" type="slidenum">
              <a:rPr lang="en-US" sz="1200">
                <a:solidFill>
                  <a:srgbClr val="898989"/>
                </a:solidFill>
                <a:latin typeface="Times" charset="0"/>
                <a:cs typeface="Times" charset="0"/>
              </a:rPr>
              <a:pPr eaLnBrk="1" hangingPunct="1"/>
              <a:t>50</a:t>
            </a:fld>
            <a:endParaRPr lang="en-US" sz="1200">
              <a:solidFill>
                <a:srgbClr val="898989"/>
              </a:solidFill>
              <a:latin typeface="Times" charset="0"/>
              <a:cs typeface="Times" charset="0"/>
            </a:endParaRPr>
          </a:p>
        </p:txBody>
      </p:sp>
      <p:sp>
        <p:nvSpPr>
          <p:cNvPr id="18440" name="TextBox 4"/>
          <p:cNvSpPr txBox="1">
            <a:spLocks noChangeArrowheads="1"/>
          </p:cNvSpPr>
          <p:nvPr/>
        </p:nvSpPr>
        <p:spPr bwMode="auto">
          <a:xfrm>
            <a:off x="444500" y="1341438"/>
            <a:ext cx="21764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3200">
                <a:latin typeface="Times" charset="0"/>
                <a:cs typeface="Times" charset="0"/>
              </a:rPr>
              <a:t>A symmetry of a </a:t>
            </a:r>
            <a:r>
              <a:rPr lang="en-US" sz="4000">
                <a:solidFill>
                  <a:srgbClr val="FF0000"/>
                </a:solidFill>
                <a:latin typeface="Times" charset="0"/>
                <a:cs typeface="Times" charset="0"/>
              </a:rPr>
              <a:t>cause</a:t>
            </a:r>
            <a:endParaRPr lang="en-US" sz="3200">
              <a:solidFill>
                <a:srgbClr val="FF0000"/>
              </a:solidFill>
              <a:latin typeface="Times" charset="0"/>
              <a:cs typeface="Times" charset="0"/>
            </a:endParaRPr>
          </a:p>
        </p:txBody>
      </p:sp>
      <p:sp>
        <p:nvSpPr>
          <p:cNvPr id="18441" name="TextBox 12"/>
          <p:cNvSpPr txBox="1">
            <a:spLocks noChangeArrowheads="1"/>
          </p:cNvSpPr>
          <p:nvPr/>
        </p:nvSpPr>
        <p:spPr bwMode="auto">
          <a:xfrm>
            <a:off x="5330825" y="1431925"/>
            <a:ext cx="26431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latin typeface="Times" charset="0"/>
                <a:cs typeface="Times" charset="0"/>
              </a:rPr>
              <a:t>a symmetry of its </a:t>
            </a:r>
            <a:r>
              <a:rPr lang="en-US" sz="4000">
                <a:solidFill>
                  <a:srgbClr val="FF0000"/>
                </a:solidFill>
                <a:latin typeface="Times" charset="0"/>
                <a:cs typeface="Times" charset="0"/>
              </a:rPr>
              <a:t>effect</a:t>
            </a:r>
            <a:r>
              <a:rPr lang="en-US" sz="3200">
                <a:latin typeface="Times" charset="0"/>
                <a:cs typeface="Times" charset="0"/>
              </a:rPr>
              <a:t>.</a:t>
            </a:r>
          </a:p>
        </p:txBody>
      </p:sp>
      <p:sp>
        <p:nvSpPr>
          <p:cNvPr id="18442" name="TextBox 13"/>
          <p:cNvSpPr txBox="1">
            <a:spLocks noChangeArrowheads="1"/>
          </p:cNvSpPr>
          <p:nvPr/>
        </p:nvSpPr>
        <p:spPr bwMode="auto">
          <a:xfrm>
            <a:off x="3133725" y="1520825"/>
            <a:ext cx="14239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>
                <a:latin typeface="Times" charset="0"/>
                <a:cs typeface="Times" charset="0"/>
              </a:rPr>
              <a:t>manifests as</a:t>
            </a:r>
          </a:p>
        </p:txBody>
      </p:sp>
      <p:sp>
        <p:nvSpPr>
          <p:cNvPr id="18443" name="TextBox 48"/>
          <p:cNvSpPr txBox="1">
            <a:spLocks noChangeArrowheads="1"/>
          </p:cNvSpPr>
          <p:nvPr/>
        </p:nvSpPr>
        <p:spPr bwMode="auto">
          <a:xfrm>
            <a:off x="8077200" y="1470025"/>
            <a:ext cx="819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latin typeface="Times" charset="0"/>
                <a:cs typeface="Times" charset="0"/>
              </a:rPr>
              <a:t>Curie</a:t>
            </a:r>
            <a:r>
              <a:rPr lang="ja-JP" altLang="en-US" sz="1400">
                <a:latin typeface="Times" charset="0"/>
                <a:cs typeface="Times" charset="0"/>
              </a:rPr>
              <a:t>’</a:t>
            </a:r>
            <a:r>
              <a:rPr lang="en-US" sz="1400">
                <a:latin typeface="Times" charset="0"/>
                <a:cs typeface="Times" charset="0"/>
              </a:rPr>
              <a:t>s version.</a:t>
            </a:r>
          </a:p>
        </p:txBody>
      </p:sp>
    </p:spTree>
    <p:extLst>
      <p:ext uri="{BB962C8B-B14F-4D97-AF65-F5344CB8AC3E}">
        <p14:creationId xmlns:p14="http://schemas.microsoft.com/office/powerpoint/2010/main" val="2922728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662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42DB363-59DA-C54B-ABBC-B0D92436C7EA}" type="slidenum">
              <a:rPr lang="en-US" sz="1200">
                <a:solidFill>
                  <a:srgbClr val="898989"/>
                </a:solidFill>
                <a:latin typeface="Times" charset="0"/>
                <a:cs typeface="Times" charset="0"/>
              </a:rPr>
              <a:pPr eaLnBrk="1" hangingPunct="1"/>
              <a:t>51</a:t>
            </a:fld>
            <a:endParaRPr lang="en-US" sz="1200">
              <a:solidFill>
                <a:srgbClr val="898989"/>
              </a:solidFill>
              <a:latin typeface="Times" charset="0"/>
              <a:cs typeface="Times" charset="0"/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1749425" y="728663"/>
            <a:ext cx="5697538" cy="5072062"/>
          </a:xfrm>
          <a:custGeom>
            <a:avLst/>
            <a:gdLst>
              <a:gd name="connsiteX0" fmla="*/ 3102073 w 5190940"/>
              <a:gd name="connsiteY0" fmla="*/ 0 h 4434365"/>
              <a:gd name="connsiteX1" fmla="*/ 5190940 w 5190940"/>
              <a:gd name="connsiteY1" fmla="*/ 1887554 h 4434365"/>
              <a:gd name="connsiteX2" fmla="*/ 3872386 w 5190940"/>
              <a:gd name="connsiteY2" fmla="*/ 4434365 h 4434365"/>
              <a:gd name="connsiteX3" fmla="*/ 0 w 5190940"/>
              <a:gd name="connsiteY3" fmla="*/ 2352503 h 4434365"/>
              <a:gd name="connsiteX4" fmla="*/ 3102073 w 5190940"/>
              <a:gd name="connsiteY4" fmla="*/ 0 h 4434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90940" h="4434365">
                <a:moveTo>
                  <a:pt x="3102073" y="0"/>
                </a:moveTo>
                <a:lnTo>
                  <a:pt x="5190940" y="1887554"/>
                </a:lnTo>
                <a:lnTo>
                  <a:pt x="3872386" y="4434365"/>
                </a:lnTo>
                <a:lnTo>
                  <a:pt x="0" y="2352503"/>
                </a:lnTo>
                <a:lnTo>
                  <a:pt x="3102073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629" name="Title 1"/>
          <p:cNvSpPr>
            <a:spLocks noGrp="1"/>
          </p:cNvSpPr>
          <p:nvPr>
            <p:ph type="title"/>
          </p:nvPr>
        </p:nvSpPr>
        <p:spPr>
          <a:xfrm>
            <a:off x="1068388" y="1665288"/>
            <a:ext cx="4921250" cy="2220912"/>
          </a:xfrm>
        </p:spPr>
        <p:txBody>
          <a:bodyPr>
            <a:normAutofit fontScale="90000"/>
          </a:bodyPr>
          <a:lstStyle/>
          <a:p>
            <a:pPr algn="r"/>
            <a:r>
              <a:rPr lang="en-US" sz="6600">
                <a:latin typeface="Times" charset="0"/>
                <a:ea typeface="ＭＳ Ｐゴシック" charset="0"/>
              </a:rPr>
              <a:t>Failures in Deterministic Systems</a:t>
            </a:r>
          </a:p>
        </p:txBody>
      </p:sp>
    </p:spTree>
    <p:extLst>
      <p:ext uri="{BB962C8B-B14F-4D97-AF65-F5344CB8AC3E}">
        <p14:creationId xmlns:p14="http://schemas.microsoft.com/office/powerpoint/2010/main" val="422011582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reeform 22"/>
          <p:cNvSpPr/>
          <p:nvPr/>
        </p:nvSpPr>
        <p:spPr>
          <a:xfrm flipH="1">
            <a:off x="5981700" y="5557838"/>
            <a:ext cx="2074863" cy="909637"/>
          </a:xfrm>
          <a:custGeom>
            <a:avLst/>
            <a:gdLst>
              <a:gd name="connsiteX0" fmla="*/ 104096 w 2040289"/>
              <a:gd name="connsiteY0" fmla="*/ 0 h 909080"/>
              <a:gd name="connsiteX1" fmla="*/ 2040289 w 2040289"/>
              <a:gd name="connsiteY1" fmla="*/ 62456 h 909080"/>
              <a:gd name="connsiteX2" fmla="*/ 1963952 w 2040289"/>
              <a:gd name="connsiteY2" fmla="*/ 909080 h 909080"/>
              <a:gd name="connsiteX3" fmla="*/ 0 w 2040289"/>
              <a:gd name="connsiteY3" fmla="*/ 749470 h 909080"/>
              <a:gd name="connsiteX4" fmla="*/ 104096 w 2040289"/>
              <a:gd name="connsiteY4" fmla="*/ 0 h 90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40289" h="909080">
                <a:moveTo>
                  <a:pt x="104096" y="0"/>
                </a:moveTo>
                <a:cubicBezTo>
                  <a:pt x="749491" y="20893"/>
                  <a:pt x="1394556" y="62456"/>
                  <a:pt x="2040289" y="62456"/>
                </a:cubicBezTo>
                <a:lnTo>
                  <a:pt x="1963952" y="909080"/>
                </a:lnTo>
                <a:lnTo>
                  <a:pt x="0" y="749470"/>
                </a:lnTo>
                <a:lnTo>
                  <a:pt x="104096" y="0"/>
                </a:lnTo>
                <a:close/>
              </a:path>
            </a:pathLst>
          </a:custGeom>
          <a:solidFill>
            <a:srgbClr val="CACA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576263" y="5545138"/>
            <a:ext cx="2039937" cy="908050"/>
          </a:xfrm>
          <a:custGeom>
            <a:avLst/>
            <a:gdLst>
              <a:gd name="connsiteX0" fmla="*/ 104096 w 2040289"/>
              <a:gd name="connsiteY0" fmla="*/ 0 h 909080"/>
              <a:gd name="connsiteX1" fmla="*/ 2040289 w 2040289"/>
              <a:gd name="connsiteY1" fmla="*/ 62456 h 909080"/>
              <a:gd name="connsiteX2" fmla="*/ 1963952 w 2040289"/>
              <a:gd name="connsiteY2" fmla="*/ 909080 h 909080"/>
              <a:gd name="connsiteX3" fmla="*/ 0 w 2040289"/>
              <a:gd name="connsiteY3" fmla="*/ 749470 h 909080"/>
              <a:gd name="connsiteX4" fmla="*/ 104096 w 2040289"/>
              <a:gd name="connsiteY4" fmla="*/ 0 h 90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40289" h="909080">
                <a:moveTo>
                  <a:pt x="104096" y="0"/>
                </a:moveTo>
                <a:cubicBezTo>
                  <a:pt x="749491" y="20893"/>
                  <a:pt x="1394556" y="62456"/>
                  <a:pt x="2040289" y="62456"/>
                </a:cubicBezTo>
                <a:lnTo>
                  <a:pt x="1963952" y="909080"/>
                </a:lnTo>
                <a:lnTo>
                  <a:pt x="0" y="749470"/>
                </a:lnTo>
                <a:lnTo>
                  <a:pt x="104096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652" name="Title 1"/>
          <p:cNvSpPr>
            <a:spLocks noGrp="1"/>
          </p:cNvSpPr>
          <p:nvPr>
            <p:ph type="title"/>
          </p:nvPr>
        </p:nvSpPr>
        <p:spPr>
          <a:xfrm>
            <a:off x="492125" y="136525"/>
            <a:ext cx="8008938" cy="1003300"/>
          </a:xfrm>
        </p:spPr>
        <p:txBody>
          <a:bodyPr/>
          <a:lstStyle/>
          <a:p>
            <a:pPr algn="ctr"/>
            <a:r>
              <a:rPr lang="en-US">
                <a:latin typeface="Times" charset="0"/>
                <a:ea typeface="ＭＳ Ｐゴシック" charset="0"/>
              </a:rPr>
              <a:t>Determinism is not Enough</a:t>
            </a:r>
          </a:p>
        </p:txBody>
      </p:sp>
      <p:sp>
        <p:nvSpPr>
          <p:cNvPr id="276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Times" charset="0"/>
                <a:ea typeface="ＭＳ Ｐゴシック" charset="0"/>
              </a:rPr>
              <a:t>  </a:t>
            </a:r>
          </a:p>
        </p:txBody>
      </p:sp>
      <p:sp>
        <p:nvSpPr>
          <p:cNvPr id="2765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142E9FF-0010-F647-8732-F3AEC03CEB81}" type="slidenum">
              <a:rPr lang="en-US" sz="1200">
                <a:solidFill>
                  <a:srgbClr val="898989"/>
                </a:solidFill>
                <a:latin typeface="Times" charset="0"/>
                <a:cs typeface="Times" charset="0"/>
              </a:rPr>
              <a:pPr eaLnBrk="1" hangingPunct="1"/>
              <a:t>52</a:t>
            </a:fld>
            <a:endParaRPr lang="en-US" sz="1200">
              <a:solidFill>
                <a:srgbClr val="898989"/>
              </a:solidFill>
              <a:latin typeface="Times" charset="0"/>
              <a:cs typeface="Times" charset="0"/>
            </a:endParaRPr>
          </a:p>
        </p:txBody>
      </p:sp>
      <p:sp>
        <p:nvSpPr>
          <p:cNvPr id="27655" name="TextBox 6"/>
          <p:cNvSpPr txBox="1">
            <a:spLocks noChangeArrowheads="1"/>
          </p:cNvSpPr>
          <p:nvPr/>
        </p:nvSpPr>
        <p:spPr bwMode="auto">
          <a:xfrm>
            <a:off x="347663" y="5426075"/>
            <a:ext cx="20748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2800">
                <a:latin typeface="Times" charset="0"/>
                <a:cs typeface="Times" charset="0"/>
              </a:rPr>
              <a:t>Symmetric causes</a:t>
            </a:r>
          </a:p>
        </p:txBody>
      </p:sp>
      <p:sp>
        <p:nvSpPr>
          <p:cNvPr id="27656" name="TextBox 7"/>
          <p:cNvSpPr txBox="1">
            <a:spLocks noChangeArrowheads="1"/>
          </p:cNvSpPr>
          <p:nvPr/>
        </p:nvSpPr>
        <p:spPr bwMode="auto">
          <a:xfrm>
            <a:off x="5962650" y="5405438"/>
            <a:ext cx="2195513" cy="954087"/>
          </a:xfrm>
          <a:prstGeom prst="rect">
            <a:avLst/>
          </a:prstGeom>
          <a:solidFill>
            <a:srgbClr val="C8DCFF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latin typeface="Times" charset="0"/>
                <a:cs typeface="Times" charset="0"/>
              </a:rPr>
              <a:t>Asymmetric effects</a:t>
            </a:r>
          </a:p>
        </p:txBody>
      </p:sp>
      <p:sp>
        <p:nvSpPr>
          <p:cNvPr id="27657" name="TextBox 8"/>
          <p:cNvSpPr txBox="1">
            <a:spLocks noChangeArrowheads="1"/>
          </p:cNvSpPr>
          <p:nvPr/>
        </p:nvSpPr>
        <p:spPr bwMode="auto">
          <a:xfrm>
            <a:off x="3136900" y="4940300"/>
            <a:ext cx="21240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000">
                <a:latin typeface="Times" charset="0"/>
                <a:cs typeface="Times" charset="0"/>
              </a:rPr>
              <a:t>Deterministic dependency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35025" y="1252538"/>
            <a:ext cx="6618288" cy="1217612"/>
            <a:chOff x="834246" y="1252878"/>
            <a:chExt cx="6619057" cy="1217947"/>
          </a:xfrm>
        </p:grpSpPr>
        <p:pic>
          <p:nvPicPr>
            <p:cNvPr id="27671" name="Picture 9" descr="Pawn blue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4246" y="1295677"/>
              <a:ext cx="577433" cy="1175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72" name="Picture 15" descr="nugget red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6219353" y="613660"/>
              <a:ext cx="594731" cy="1873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Right Arrow 17"/>
            <p:cNvSpPr/>
            <p:nvPr/>
          </p:nvSpPr>
          <p:spPr>
            <a:xfrm>
              <a:off x="2005957" y="1560938"/>
              <a:ext cx="3261104" cy="250894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674813" y="2163763"/>
            <a:ext cx="5702300" cy="1179512"/>
            <a:chOff x="1674265" y="2163119"/>
            <a:chExt cx="5702699" cy="1179513"/>
          </a:xfrm>
        </p:grpSpPr>
        <p:pic>
          <p:nvPicPr>
            <p:cNvPr id="27668" name="Picture 10" descr="Pawn green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4265" y="2163119"/>
              <a:ext cx="575816" cy="1179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9" name="Picture 16" descr="nugget yellow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2885" y="2198132"/>
              <a:ext cx="754079" cy="819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Right Arrow 18"/>
            <p:cNvSpPr/>
            <p:nvPr/>
          </p:nvSpPr>
          <p:spPr>
            <a:xfrm>
              <a:off x="2401391" y="2602856"/>
              <a:ext cx="3802328" cy="249238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30250" y="3176588"/>
            <a:ext cx="5980113" cy="1185862"/>
            <a:chOff x="730484" y="3176292"/>
            <a:chExt cx="5980263" cy="1186453"/>
          </a:xfrm>
        </p:grpSpPr>
        <p:pic>
          <p:nvPicPr>
            <p:cNvPr id="27665" name="Picture 11" descr="Pawn purple.jp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30484" y="3176292"/>
              <a:ext cx="579203" cy="1186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6" name="Picture 14" descr="nugget green.jp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3183" y="3402482"/>
              <a:ext cx="1557564" cy="820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ight Arrow 19"/>
            <p:cNvSpPr/>
            <p:nvPr/>
          </p:nvSpPr>
          <p:spPr>
            <a:xfrm>
              <a:off x="1317874" y="3546363"/>
              <a:ext cx="3587840" cy="249362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1725613" y="4127500"/>
            <a:ext cx="6316662" cy="1179513"/>
            <a:chOff x="1726396" y="4127010"/>
            <a:chExt cx="6316095" cy="1179513"/>
          </a:xfrm>
        </p:grpSpPr>
        <p:pic>
          <p:nvPicPr>
            <p:cNvPr id="27662" name="Picture 12" descr="Pawn yellow.jp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726396" y="4127010"/>
              <a:ext cx="584290" cy="1179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3" name="Picture 13" descr="nugget blue.jp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0468" y="4309454"/>
              <a:ext cx="1412023" cy="9319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ight Arrow 20"/>
            <p:cNvSpPr/>
            <p:nvPr/>
          </p:nvSpPr>
          <p:spPr>
            <a:xfrm>
              <a:off x="2380387" y="4601673"/>
              <a:ext cx="4087445" cy="249237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866179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reeform 15"/>
          <p:cNvSpPr/>
          <p:nvPr/>
        </p:nvSpPr>
        <p:spPr>
          <a:xfrm>
            <a:off x="541338" y="465138"/>
            <a:ext cx="7140575" cy="611187"/>
          </a:xfrm>
          <a:custGeom>
            <a:avLst/>
            <a:gdLst>
              <a:gd name="connsiteX0" fmla="*/ 242892 w 7141012"/>
              <a:gd name="connsiteY0" fmla="*/ 0 h 610680"/>
              <a:gd name="connsiteX1" fmla="*/ 7078554 w 7141012"/>
              <a:gd name="connsiteY1" fmla="*/ 229005 h 610680"/>
              <a:gd name="connsiteX2" fmla="*/ 7141012 w 7141012"/>
              <a:gd name="connsiteY2" fmla="*/ 513526 h 610680"/>
              <a:gd name="connsiteX3" fmla="*/ 0 w 7141012"/>
              <a:gd name="connsiteY3" fmla="*/ 610680 h 610680"/>
              <a:gd name="connsiteX4" fmla="*/ 242892 w 7141012"/>
              <a:gd name="connsiteY4" fmla="*/ 0 h 610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41012" h="610680">
                <a:moveTo>
                  <a:pt x="242892" y="0"/>
                </a:moveTo>
                <a:lnTo>
                  <a:pt x="7078554" y="229005"/>
                </a:lnTo>
                <a:lnTo>
                  <a:pt x="7141012" y="513526"/>
                </a:lnTo>
                <a:lnTo>
                  <a:pt x="0" y="610680"/>
                </a:lnTo>
                <a:lnTo>
                  <a:pt x="242892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" charset="0"/>
                <a:ea typeface="ＭＳ Ｐゴシック" charset="0"/>
              </a:rPr>
              <a:t>Galileo</a:t>
            </a:r>
            <a:r>
              <a:rPr lang="en-US" altLang="ja-JP" dirty="0">
                <a:latin typeface="Times" charset="0"/>
                <a:ea typeface="ＭＳ Ｐゴシック" charset="0"/>
              </a:rPr>
              <a:t>’</a:t>
            </a:r>
            <a:r>
              <a:rPr lang="en-US" dirty="0">
                <a:latin typeface="Times" charset="0"/>
                <a:ea typeface="ＭＳ Ｐゴシック" charset="0"/>
              </a:rPr>
              <a:t>s Law of Fall (Failure)</a:t>
            </a:r>
          </a:p>
        </p:txBody>
      </p:sp>
      <p:sp>
        <p:nvSpPr>
          <p:cNvPr id="286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867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EADCF7E-6F8A-0242-B462-350BBCD7F64C}" type="slidenum">
              <a:rPr lang="en-US" sz="1200">
                <a:solidFill>
                  <a:srgbClr val="898989"/>
                </a:solidFill>
                <a:latin typeface="Times" charset="0"/>
                <a:cs typeface="Times" charset="0"/>
              </a:rPr>
              <a:pPr eaLnBrk="1" hangingPunct="1"/>
              <a:t>53</a:t>
            </a:fld>
            <a:endParaRPr lang="en-US" sz="1200">
              <a:solidFill>
                <a:srgbClr val="898989"/>
              </a:solidFill>
              <a:latin typeface="Times" charset="0"/>
              <a:cs typeface="Times" charset="0"/>
            </a:endParaRPr>
          </a:p>
        </p:txBody>
      </p:sp>
      <p:grpSp>
        <p:nvGrpSpPr>
          <p:cNvPr id="28678" name="Group 18"/>
          <p:cNvGrpSpPr>
            <a:grpSpLocks/>
          </p:cNvGrpSpPr>
          <p:nvPr/>
        </p:nvGrpSpPr>
        <p:grpSpPr bwMode="auto">
          <a:xfrm>
            <a:off x="565150" y="1439863"/>
            <a:ext cx="2590800" cy="2314575"/>
            <a:chOff x="565017" y="1440185"/>
            <a:chExt cx="2590800" cy="2314476"/>
          </a:xfrm>
        </p:grpSpPr>
        <p:pic>
          <p:nvPicPr>
            <p:cNvPr id="28689" name="Picture 6" descr="Fall Galileo 1.eps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017" y="1440185"/>
              <a:ext cx="2590800" cy="990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90" name="TextBox 8"/>
            <p:cNvSpPr txBox="1">
              <a:spLocks noChangeArrowheads="1"/>
            </p:cNvSpPr>
            <p:nvPr/>
          </p:nvSpPr>
          <p:spPr bwMode="auto">
            <a:xfrm>
              <a:off x="617640" y="2831331"/>
              <a:ext cx="2109686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800" i="1">
                  <a:latin typeface="Times" charset="0"/>
                  <a:cs typeface="Times" charset="0"/>
                </a:rPr>
                <a:t>Cause</a:t>
              </a:r>
              <a:r>
                <a:rPr lang="en-US" sz="1800">
                  <a:latin typeface="Times" charset="0"/>
                  <a:cs typeface="Times" charset="0"/>
                </a:rPr>
                <a:t>.</a:t>
              </a:r>
            </a:p>
            <a:p>
              <a:pPr algn="ctr" eaLnBrk="1" hangingPunct="1"/>
              <a:r>
                <a:rPr lang="en-US" sz="1800">
                  <a:latin typeface="Times" charset="0"/>
                  <a:cs typeface="Times" charset="0"/>
                </a:rPr>
                <a:t>Many symmetries in initial state.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116388" y="1350963"/>
            <a:ext cx="3886200" cy="3743325"/>
            <a:chOff x="4115936" y="1350985"/>
            <a:chExt cx="3886200" cy="3743591"/>
          </a:xfrm>
        </p:grpSpPr>
        <p:pic>
          <p:nvPicPr>
            <p:cNvPr id="28687" name="Picture 7" descr="Fall Galileo 2 copy.eps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5936" y="1350985"/>
              <a:ext cx="3886200" cy="294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8" name="TextBox 9"/>
            <p:cNvSpPr txBox="1">
              <a:spLocks noChangeArrowheads="1"/>
            </p:cNvSpPr>
            <p:nvPr/>
          </p:nvSpPr>
          <p:spPr bwMode="auto">
            <a:xfrm>
              <a:off x="4483084" y="4448245"/>
              <a:ext cx="314017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1">
                  <a:latin typeface="Times" charset="0"/>
                  <a:cs typeface="Times" charset="0"/>
                </a:rPr>
                <a:t>Effect</a:t>
              </a:r>
              <a:r>
                <a:rPr lang="en-US" sz="1800">
                  <a:latin typeface="Times" charset="0"/>
                  <a:cs typeface="Times" charset="0"/>
                </a:rPr>
                <a:t>.</a:t>
              </a:r>
            </a:p>
            <a:p>
              <a:pPr eaLnBrk="1" hangingPunct="1"/>
              <a:r>
                <a:rPr lang="en-US" sz="1800">
                  <a:latin typeface="Times" charset="0"/>
                  <a:cs typeface="Times" charset="0"/>
                </a:rPr>
                <a:t>Few symmetries in ensuing fall.</a:t>
              </a: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784225" y="5516563"/>
            <a:ext cx="7321550" cy="722312"/>
            <a:chOff x="784192" y="5516934"/>
            <a:chExt cx="7321598" cy="721712"/>
          </a:xfrm>
        </p:grpSpPr>
        <p:sp>
          <p:nvSpPr>
            <p:cNvPr id="17" name="Freeform 16"/>
            <p:cNvSpPr/>
            <p:nvPr/>
          </p:nvSpPr>
          <p:spPr>
            <a:xfrm>
              <a:off x="950881" y="5516934"/>
              <a:ext cx="6662781" cy="721712"/>
            </a:xfrm>
            <a:custGeom>
              <a:avLst/>
              <a:gdLst>
                <a:gd name="connsiteX0" fmla="*/ 0 w 6662169"/>
                <a:gd name="connsiteY0" fmla="*/ 0 h 721712"/>
                <a:gd name="connsiteX1" fmla="*/ 97157 w 6662169"/>
                <a:gd name="connsiteY1" fmla="*/ 721712 h 721712"/>
                <a:gd name="connsiteX2" fmla="*/ 6662169 w 6662169"/>
                <a:gd name="connsiteY2" fmla="*/ 652317 h 721712"/>
                <a:gd name="connsiteX3" fmla="*/ 6398458 w 6662169"/>
                <a:gd name="connsiteY3" fmla="*/ 83274 h 721712"/>
                <a:gd name="connsiteX4" fmla="*/ 0 w 6662169"/>
                <a:gd name="connsiteY4" fmla="*/ 0 h 721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662169" h="721712">
                  <a:moveTo>
                    <a:pt x="0" y="0"/>
                  </a:moveTo>
                  <a:lnTo>
                    <a:pt x="97157" y="721712"/>
                  </a:lnTo>
                  <a:lnTo>
                    <a:pt x="6662169" y="652317"/>
                  </a:lnTo>
                  <a:lnTo>
                    <a:pt x="6398458" y="832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8FFC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8682" name="TextBox 10"/>
            <p:cNvSpPr txBox="1">
              <a:spLocks noChangeArrowheads="1"/>
            </p:cNvSpPr>
            <p:nvPr/>
          </p:nvSpPr>
          <p:spPr bwMode="auto">
            <a:xfrm>
              <a:off x="784192" y="5551631"/>
              <a:ext cx="173494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r" eaLnBrk="1" hangingPunct="1"/>
              <a:r>
                <a:rPr lang="en-US" sz="1800">
                  <a:latin typeface="Times" charset="0"/>
                  <a:cs typeface="Times" charset="0"/>
                </a:rPr>
                <a:t>More symmetric cause </a:t>
              </a:r>
            </a:p>
          </p:txBody>
        </p:sp>
        <p:sp>
          <p:nvSpPr>
            <p:cNvPr id="28683" name="TextBox 11"/>
            <p:cNvSpPr txBox="1">
              <a:spLocks noChangeArrowheads="1"/>
            </p:cNvSpPr>
            <p:nvPr/>
          </p:nvSpPr>
          <p:spPr bwMode="auto">
            <a:xfrm>
              <a:off x="2886940" y="5683482"/>
              <a:ext cx="31484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latin typeface="Times" charset="0"/>
                  <a:cs typeface="Times" charset="0"/>
                </a:rPr>
                <a:t>+</a:t>
              </a:r>
            </a:p>
          </p:txBody>
        </p:sp>
        <p:sp>
          <p:nvSpPr>
            <p:cNvPr id="28684" name="TextBox 12"/>
            <p:cNvSpPr txBox="1">
              <a:spLocks noChangeArrowheads="1"/>
            </p:cNvSpPr>
            <p:nvPr/>
          </p:nvSpPr>
          <p:spPr bwMode="auto">
            <a:xfrm>
              <a:off x="3275565" y="5542829"/>
              <a:ext cx="199865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800">
                  <a:latin typeface="Times" charset="0"/>
                  <a:cs typeface="Times" charset="0"/>
                </a:rPr>
                <a:t>Law harboring asymmetry</a:t>
              </a:r>
            </a:p>
          </p:txBody>
        </p:sp>
        <p:sp>
          <p:nvSpPr>
            <p:cNvPr id="28685" name="TextBox 13"/>
            <p:cNvSpPr txBox="1">
              <a:spLocks noChangeArrowheads="1"/>
            </p:cNvSpPr>
            <p:nvPr/>
          </p:nvSpPr>
          <p:spPr bwMode="auto">
            <a:xfrm>
              <a:off x="6100048" y="5558567"/>
              <a:ext cx="200574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latin typeface="Times" charset="0"/>
                  <a:cs typeface="Times" charset="0"/>
                </a:rPr>
                <a:t>Less symmetric effect</a:t>
              </a:r>
            </a:p>
          </p:txBody>
        </p:sp>
        <p:sp>
          <p:nvSpPr>
            <p:cNvPr id="15" name="Right Arrow 14"/>
            <p:cNvSpPr/>
            <p:nvPr/>
          </p:nvSpPr>
          <p:spPr>
            <a:xfrm>
              <a:off x="5302247" y="5732655"/>
              <a:ext cx="596904" cy="345788"/>
            </a:xfrm>
            <a:prstGeom prst="rightArrow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47945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7"/>
          <p:cNvSpPr/>
          <p:nvPr/>
        </p:nvSpPr>
        <p:spPr>
          <a:xfrm>
            <a:off x="479425" y="409575"/>
            <a:ext cx="7445375" cy="644525"/>
          </a:xfrm>
          <a:custGeom>
            <a:avLst/>
            <a:gdLst>
              <a:gd name="connsiteX0" fmla="*/ 229012 w 7446362"/>
              <a:gd name="connsiteY0" fmla="*/ 0 h 645377"/>
              <a:gd name="connsiteX1" fmla="*/ 7363085 w 7446362"/>
              <a:gd name="connsiteY1" fmla="*/ 229005 h 645377"/>
              <a:gd name="connsiteX2" fmla="*/ 7446362 w 7446362"/>
              <a:gd name="connsiteY2" fmla="*/ 645377 h 645377"/>
              <a:gd name="connsiteX3" fmla="*/ 0 w 7446362"/>
              <a:gd name="connsiteY3" fmla="*/ 624558 h 645377"/>
              <a:gd name="connsiteX4" fmla="*/ 229012 w 7446362"/>
              <a:gd name="connsiteY4" fmla="*/ 0 h 645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46362" h="645377">
                <a:moveTo>
                  <a:pt x="229012" y="0"/>
                </a:moveTo>
                <a:lnTo>
                  <a:pt x="7363085" y="229005"/>
                </a:lnTo>
                <a:lnTo>
                  <a:pt x="7446362" y="645377"/>
                </a:lnTo>
                <a:lnTo>
                  <a:pt x="0" y="624558"/>
                </a:lnTo>
                <a:lnTo>
                  <a:pt x="229012" y="0"/>
                </a:lnTo>
                <a:close/>
              </a:path>
            </a:pathLst>
          </a:custGeom>
          <a:solidFill>
            <a:srgbClr val="C8DC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6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Times" charset="0"/>
                <a:ea typeface="ＭＳ Ｐゴシック" charset="0"/>
              </a:rPr>
              <a:t>Fall in a Newtonian Field (Success)</a:t>
            </a:r>
          </a:p>
        </p:txBody>
      </p:sp>
      <p:sp>
        <p:nvSpPr>
          <p:cNvPr id="297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03F29A7-BAC1-E14E-86A4-3F594A147CA0}" type="slidenum">
              <a:rPr lang="en-US" sz="1200">
                <a:solidFill>
                  <a:srgbClr val="898989"/>
                </a:solidFill>
                <a:latin typeface="Times" charset="0"/>
                <a:cs typeface="Times" charset="0"/>
              </a:rPr>
              <a:pPr eaLnBrk="1" hangingPunct="1"/>
              <a:t>54</a:t>
            </a:fld>
            <a:endParaRPr lang="en-US" sz="1200">
              <a:solidFill>
                <a:srgbClr val="898989"/>
              </a:solidFill>
              <a:latin typeface="Times" charset="0"/>
              <a:cs typeface="Times" charset="0"/>
            </a:endParaRPr>
          </a:p>
        </p:txBody>
      </p:sp>
      <p:pic>
        <p:nvPicPr>
          <p:cNvPr id="29702" name="Picture 6" descr="Fall Field 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3" y="1403350"/>
            <a:ext cx="25273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TextBox 8"/>
          <p:cNvSpPr txBox="1">
            <a:spLocks noChangeArrowheads="1"/>
          </p:cNvSpPr>
          <p:nvPr/>
        </p:nvSpPr>
        <p:spPr bwMode="auto">
          <a:xfrm>
            <a:off x="866775" y="3157538"/>
            <a:ext cx="23812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i="1">
                <a:latin typeface="Times" charset="0"/>
                <a:cs typeface="Times" charset="0"/>
              </a:rPr>
              <a:t>Cause</a:t>
            </a:r>
            <a:r>
              <a:rPr lang="en-US" sz="1800">
                <a:latin typeface="Times" charset="0"/>
                <a:cs typeface="Times" charset="0"/>
              </a:rPr>
              <a:t>.</a:t>
            </a:r>
          </a:p>
          <a:p>
            <a:pPr eaLnBrk="1" hangingPunct="1"/>
            <a:r>
              <a:rPr lang="en-US" sz="1800">
                <a:latin typeface="Times" charset="0"/>
                <a:cs typeface="Times" charset="0"/>
              </a:rPr>
              <a:t>Few symmetries in initial state.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324350" y="1295400"/>
            <a:ext cx="3886200" cy="3763963"/>
            <a:chOff x="4323619" y="1295493"/>
            <a:chExt cx="3886200" cy="3764385"/>
          </a:xfrm>
        </p:grpSpPr>
        <p:pic>
          <p:nvPicPr>
            <p:cNvPr id="29712" name="Picture 7" descr="Fall Field 2.eps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3619" y="1295493"/>
              <a:ext cx="3886200" cy="294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13" name="TextBox 9"/>
            <p:cNvSpPr txBox="1">
              <a:spLocks noChangeArrowheads="1"/>
            </p:cNvSpPr>
            <p:nvPr/>
          </p:nvSpPr>
          <p:spPr bwMode="auto">
            <a:xfrm>
              <a:off x="4698217" y="4413547"/>
              <a:ext cx="325548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1">
                  <a:latin typeface="Times" charset="0"/>
                  <a:cs typeface="Times" charset="0"/>
                </a:rPr>
                <a:t>Effect</a:t>
              </a:r>
              <a:r>
                <a:rPr lang="en-US" sz="1800">
                  <a:latin typeface="Times" charset="0"/>
                  <a:cs typeface="Times" charset="0"/>
                </a:rPr>
                <a:t>.</a:t>
              </a:r>
            </a:p>
            <a:p>
              <a:pPr eaLnBrk="1" hangingPunct="1"/>
              <a:r>
                <a:rPr lang="en-US" sz="1800">
                  <a:latin typeface="Times" charset="0"/>
                  <a:cs typeface="Times" charset="0"/>
                </a:rPr>
                <a:t>Same symmetries in ensuing fall. 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784225" y="5516563"/>
            <a:ext cx="7321550" cy="722312"/>
            <a:chOff x="784192" y="5516934"/>
            <a:chExt cx="7321598" cy="721712"/>
          </a:xfrm>
        </p:grpSpPr>
        <p:sp>
          <p:nvSpPr>
            <p:cNvPr id="12" name="Freeform 11"/>
            <p:cNvSpPr/>
            <p:nvPr/>
          </p:nvSpPr>
          <p:spPr>
            <a:xfrm>
              <a:off x="950881" y="5516934"/>
              <a:ext cx="6662781" cy="721712"/>
            </a:xfrm>
            <a:custGeom>
              <a:avLst/>
              <a:gdLst>
                <a:gd name="connsiteX0" fmla="*/ 0 w 6662169"/>
                <a:gd name="connsiteY0" fmla="*/ 0 h 721712"/>
                <a:gd name="connsiteX1" fmla="*/ 97157 w 6662169"/>
                <a:gd name="connsiteY1" fmla="*/ 721712 h 721712"/>
                <a:gd name="connsiteX2" fmla="*/ 6662169 w 6662169"/>
                <a:gd name="connsiteY2" fmla="*/ 652317 h 721712"/>
                <a:gd name="connsiteX3" fmla="*/ 6398458 w 6662169"/>
                <a:gd name="connsiteY3" fmla="*/ 83274 h 721712"/>
                <a:gd name="connsiteX4" fmla="*/ 0 w 6662169"/>
                <a:gd name="connsiteY4" fmla="*/ 0 h 721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662169" h="721712">
                  <a:moveTo>
                    <a:pt x="0" y="0"/>
                  </a:moveTo>
                  <a:lnTo>
                    <a:pt x="97157" y="721712"/>
                  </a:lnTo>
                  <a:lnTo>
                    <a:pt x="6662169" y="652317"/>
                  </a:lnTo>
                  <a:lnTo>
                    <a:pt x="6398458" y="832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8FFC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9707" name="TextBox 12"/>
            <p:cNvSpPr txBox="1">
              <a:spLocks noChangeArrowheads="1"/>
            </p:cNvSpPr>
            <p:nvPr/>
          </p:nvSpPr>
          <p:spPr bwMode="auto">
            <a:xfrm>
              <a:off x="784192" y="5551631"/>
              <a:ext cx="173494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r" eaLnBrk="1" hangingPunct="1"/>
              <a:r>
                <a:rPr lang="en-US" sz="1800">
                  <a:latin typeface="Times" charset="0"/>
                  <a:cs typeface="Times" charset="0"/>
                </a:rPr>
                <a:t>Few symmetries  in cause. </a:t>
              </a:r>
            </a:p>
          </p:txBody>
        </p:sp>
        <p:sp>
          <p:nvSpPr>
            <p:cNvPr id="29708" name="TextBox 13"/>
            <p:cNvSpPr txBox="1">
              <a:spLocks noChangeArrowheads="1"/>
            </p:cNvSpPr>
            <p:nvPr/>
          </p:nvSpPr>
          <p:spPr bwMode="auto">
            <a:xfrm>
              <a:off x="2886940" y="5683482"/>
              <a:ext cx="31484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latin typeface="Times" charset="0"/>
                  <a:cs typeface="Times" charset="0"/>
                </a:rPr>
                <a:t>+</a:t>
              </a:r>
            </a:p>
          </p:txBody>
        </p:sp>
        <p:sp>
          <p:nvSpPr>
            <p:cNvPr id="29709" name="TextBox 14"/>
            <p:cNvSpPr txBox="1">
              <a:spLocks noChangeArrowheads="1"/>
            </p:cNvSpPr>
            <p:nvPr/>
          </p:nvSpPr>
          <p:spPr bwMode="auto">
            <a:xfrm>
              <a:off x="3275565" y="5542829"/>
              <a:ext cx="199865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800">
                  <a:latin typeface="Times" charset="0"/>
                  <a:cs typeface="Times" charset="0"/>
                </a:rPr>
                <a:t>Law preserves symmetries.</a:t>
              </a:r>
            </a:p>
          </p:txBody>
        </p:sp>
        <p:sp>
          <p:nvSpPr>
            <p:cNvPr id="29710" name="TextBox 15"/>
            <p:cNvSpPr txBox="1">
              <a:spLocks noChangeArrowheads="1"/>
            </p:cNvSpPr>
            <p:nvPr/>
          </p:nvSpPr>
          <p:spPr bwMode="auto">
            <a:xfrm>
              <a:off x="6100048" y="5558567"/>
              <a:ext cx="200574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latin typeface="Times" charset="0"/>
                  <a:cs typeface="Times" charset="0"/>
                </a:rPr>
                <a:t>Same symmetries in effect.</a:t>
              </a:r>
            </a:p>
          </p:txBody>
        </p:sp>
        <p:sp>
          <p:nvSpPr>
            <p:cNvPr id="17" name="Right Arrow 16"/>
            <p:cNvSpPr/>
            <p:nvPr/>
          </p:nvSpPr>
          <p:spPr>
            <a:xfrm>
              <a:off x="5302247" y="5732655"/>
              <a:ext cx="596904" cy="345788"/>
            </a:xfrm>
            <a:prstGeom prst="rightArrow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84608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222250" y="288925"/>
            <a:ext cx="8015288" cy="1003300"/>
          </a:xfrm>
        </p:spPr>
        <p:txBody>
          <a:bodyPr/>
          <a:lstStyle/>
          <a:p>
            <a:pPr algn="r"/>
            <a:r>
              <a:rPr lang="en-US" sz="3600">
                <a:latin typeface="Times" charset="0"/>
                <a:ea typeface="ＭＳ Ｐゴシック" charset="0"/>
              </a:rPr>
              <a:t>Must asymmetries be confined to causes?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A401794-B185-1C43-8137-0EC87B3821CD}" type="slidenum">
              <a:rPr lang="en-US" sz="1200">
                <a:solidFill>
                  <a:srgbClr val="898989"/>
                </a:solidFill>
                <a:latin typeface="Times" charset="0"/>
                <a:cs typeface="Times" charset="0"/>
              </a:rPr>
              <a:pPr eaLnBrk="1" hangingPunct="1"/>
              <a:t>55</a:t>
            </a:fld>
            <a:endParaRPr lang="en-US" sz="1200">
              <a:solidFill>
                <a:srgbClr val="898989"/>
              </a:solidFill>
              <a:latin typeface="Times" charset="0"/>
              <a:cs typeface="Times" charset="0"/>
            </a:endParaRPr>
          </a:p>
        </p:txBody>
      </p:sp>
      <p:grpSp>
        <p:nvGrpSpPr>
          <p:cNvPr id="30725" name="Group 4"/>
          <p:cNvGrpSpPr>
            <a:grpSpLocks/>
          </p:cNvGrpSpPr>
          <p:nvPr/>
        </p:nvGrpSpPr>
        <p:grpSpPr bwMode="auto">
          <a:xfrm>
            <a:off x="1374775" y="2179638"/>
            <a:ext cx="7321550" cy="720725"/>
            <a:chOff x="784192" y="5516934"/>
            <a:chExt cx="7321598" cy="721712"/>
          </a:xfrm>
        </p:grpSpPr>
        <p:sp>
          <p:nvSpPr>
            <p:cNvPr id="6" name="Freeform 5"/>
            <p:cNvSpPr/>
            <p:nvPr/>
          </p:nvSpPr>
          <p:spPr>
            <a:xfrm>
              <a:off x="950881" y="5516934"/>
              <a:ext cx="6662781" cy="721712"/>
            </a:xfrm>
            <a:custGeom>
              <a:avLst/>
              <a:gdLst>
                <a:gd name="connsiteX0" fmla="*/ 0 w 6662169"/>
                <a:gd name="connsiteY0" fmla="*/ 0 h 721712"/>
                <a:gd name="connsiteX1" fmla="*/ 97157 w 6662169"/>
                <a:gd name="connsiteY1" fmla="*/ 721712 h 721712"/>
                <a:gd name="connsiteX2" fmla="*/ 6662169 w 6662169"/>
                <a:gd name="connsiteY2" fmla="*/ 652317 h 721712"/>
                <a:gd name="connsiteX3" fmla="*/ 6398458 w 6662169"/>
                <a:gd name="connsiteY3" fmla="*/ 83274 h 721712"/>
                <a:gd name="connsiteX4" fmla="*/ 0 w 6662169"/>
                <a:gd name="connsiteY4" fmla="*/ 0 h 721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662169" h="721712">
                  <a:moveTo>
                    <a:pt x="0" y="0"/>
                  </a:moveTo>
                  <a:lnTo>
                    <a:pt x="97157" y="721712"/>
                  </a:lnTo>
                  <a:lnTo>
                    <a:pt x="6662169" y="652317"/>
                  </a:lnTo>
                  <a:lnTo>
                    <a:pt x="6398458" y="832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8FFC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0740" name="TextBox 6"/>
            <p:cNvSpPr txBox="1">
              <a:spLocks noChangeArrowheads="1"/>
            </p:cNvSpPr>
            <p:nvPr/>
          </p:nvSpPr>
          <p:spPr bwMode="auto">
            <a:xfrm>
              <a:off x="784192" y="5551631"/>
              <a:ext cx="173494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r" eaLnBrk="1" hangingPunct="1"/>
              <a:r>
                <a:rPr lang="en-US" sz="1800">
                  <a:latin typeface="Times" charset="0"/>
                  <a:cs typeface="Times" charset="0"/>
                </a:rPr>
                <a:t>More symmetric initial state </a:t>
              </a:r>
            </a:p>
          </p:txBody>
        </p:sp>
        <p:sp>
          <p:nvSpPr>
            <p:cNvPr id="30741" name="TextBox 7"/>
            <p:cNvSpPr txBox="1">
              <a:spLocks noChangeArrowheads="1"/>
            </p:cNvSpPr>
            <p:nvPr/>
          </p:nvSpPr>
          <p:spPr bwMode="auto">
            <a:xfrm>
              <a:off x="2886940" y="5683482"/>
              <a:ext cx="31484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latin typeface="Times" charset="0"/>
                  <a:cs typeface="Times" charset="0"/>
                </a:rPr>
                <a:t>+</a:t>
              </a:r>
            </a:p>
          </p:txBody>
        </p:sp>
        <p:sp>
          <p:nvSpPr>
            <p:cNvPr id="30742" name="TextBox 8"/>
            <p:cNvSpPr txBox="1">
              <a:spLocks noChangeArrowheads="1"/>
            </p:cNvSpPr>
            <p:nvPr/>
          </p:nvSpPr>
          <p:spPr bwMode="auto">
            <a:xfrm>
              <a:off x="3275565" y="5542829"/>
              <a:ext cx="199865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800">
                  <a:latin typeface="Times" charset="0"/>
                  <a:cs typeface="Times" charset="0"/>
                </a:rPr>
                <a:t>law harboring asymmetry</a:t>
              </a:r>
            </a:p>
          </p:txBody>
        </p:sp>
        <p:sp>
          <p:nvSpPr>
            <p:cNvPr id="30743" name="TextBox 9"/>
            <p:cNvSpPr txBox="1">
              <a:spLocks noChangeArrowheads="1"/>
            </p:cNvSpPr>
            <p:nvPr/>
          </p:nvSpPr>
          <p:spPr bwMode="auto">
            <a:xfrm>
              <a:off x="6100048" y="5558567"/>
              <a:ext cx="200574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latin typeface="Times" charset="0"/>
                  <a:cs typeface="Times" charset="0"/>
                </a:rPr>
                <a:t>Less symmetric final state</a:t>
              </a:r>
            </a:p>
          </p:txBody>
        </p:sp>
        <p:sp>
          <p:nvSpPr>
            <p:cNvPr id="11" name="Right Arrow 10"/>
            <p:cNvSpPr/>
            <p:nvPr/>
          </p:nvSpPr>
          <p:spPr>
            <a:xfrm>
              <a:off x="5302247" y="5731539"/>
              <a:ext cx="596904" cy="348139"/>
            </a:xfrm>
            <a:prstGeom prst="rightArrow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726" name="Group 11"/>
          <p:cNvGrpSpPr>
            <a:grpSpLocks/>
          </p:cNvGrpSpPr>
          <p:nvPr/>
        </p:nvGrpSpPr>
        <p:grpSpPr bwMode="auto">
          <a:xfrm>
            <a:off x="1436688" y="4252913"/>
            <a:ext cx="7321550" cy="722312"/>
            <a:chOff x="784192" y="5516934"/>
            <a:chExt cx="7321598" cy="721712"/>
          </a:xfrm>
        </p:grpSpPr>
        <p:sp>
          <p:nvSpPr>
            <p:cNvPr id="13" name="Freeform 12"/>
            <p:cNvSpPr/>
            <p:nvPr/>
          </p:nvSpPr>
          <p:spPr>
            <a:xfrm>
              <a:off x="950880" y="5516934"/>
              <a:ext cx="6662782" cy="721712"/>
            </a:xfrm>
            <a:custGeom>
              <a:avLst/>
              <a:gdLst>
                <a:gd name="connsiteX0" fmla="*/ 0 w 6662169"/>
                <a:gd name="connsiteY0" fmla="*/ 0 h 721712"/>
                <a:gd name="connsiteX1" fmla="*/ 97157 w 6662169"/>
                <a:gd name="connsiteY1" fmla="*/ 721712 h 721712"/>
                <a:gd name="connsiteX2" fmla="*/ 6662169 w 6662169"/>
                <a:gd name="connsiteY2" fmla="*/ 652317 h 721712"/>
                <a:gd name="connsiteX3" fmla="*/ 6398458 w 6662169"/>
                <a:gd name="connsiteY3" fmla="*/ 83274 h 721712"/>
                <a:gd name="connsiteX4" fmla="*/ 0 w 6662169"/>
                <a:gd name="connsiteY4" fmla="*/ 0 h 721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662169" h="721712">
                  <a:moveTo>
                    <a:pt x="0" y="0"/>
                  </a:moveTo>
                  <a:lnTo>
                    <a:pt x="97157" y="721712"/>
                  </a:lnTo>
                  <a:lnTo>
                    <a:pt x="6662169" y="652317"/>
                  </a:lnTo>
                  <a:lnTo>
                    <a:pt x="6398458" y="832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8FFC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0734" name="TextBox 13"/>
            <p:cNvSpPr txBox="1">
              <a:spLocks noChangeArrowheads="1"/>
            </p:cNvSpPr>
            <p:nvPr/>
          </p:nvSpPr>
          <p:spPr bwMode="auto">
            <a:xfrm>
              <a:off x="784192" y="5551631"/>
              <a:ext cx="173494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r" eaLnBrk="1" hangingPunct="1"/>
              <a:r>
                <a:rPr lang="en-US" sz="1800">
                  <a:latin typeface="Times" charset="0"/>
                  <a:cs typeface="Times" charset="0"/>
                </a:rPr>
                <a:t>Few symmetries  in initial state </a:t>
              </a:r>
            </a:p>
          </p:txBody>
        </p:sp>
        <p:sp>
          <p:nvSpPr>
            <p:cNvPr id="30735" name="TextBox 14"/>
            <p:cNvSpPr txBox="1">
              <a:spLocks noChangeArrowheads="1"/>
            </p:cNvSpPr>
            <p:nvPr/>
          </p:nvSpPr>
          <p:spPr bwMode="auto">
            <a:xfrm>
              <a:off x="2886940" y="5683482"/>
              <a:ext cx="31484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latin typeface="Times" charset="0"/>
                  <a:cs typeface="Times" charset="0"/>
                </a:rPr>
                <a:t>+</a:t>
              </a:r>
            </a:p>
          </p:txBody>
        </p:sp>
        <p:sp>
          <p:nvSpPr>
            <p:cNvPr id="30736" name="TextBox 15"/>
            <p:cNvSpPr txBox="1">
              <a:spLocks noChangeArrowheads="1"/>
            </p:cNvSpPr>
            <p:nvPr/>
          </p:nvSpPr>
          <p:spPr bwMode="auto">
            <a:xfrm>
              <a:off x="3275565" y="5542829"/>
              <a:ext cx="199865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800">
                  <a:latin typeface="Times" charset="0"/>
                  <a:cs typeface="Times" charset="0"/>
                </a:rPr>
                <a:t>law preserves symmetries</a:t>
              </a:r>
            </a:p>
          </p:txBody>
        </p:sp>
        <p:sp>
          <p:nvSpPr>
            <p:cNvPr id="30737" name="TextBox 16"/>
            <p:cNvSpPr txBox="1">
              <a:spLocks noChangeArrowheads="1"/>
            </p:cNvSpPr>
            <p:nvPr/>
          </p:nvSpPr>
          <p:spPr bwMode="auto">
            <a:xfrm>
              <a:off x="6100048" y="5558567"/>
              <a:ext cx="200574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latin typeface="Times" charset="0"/>
                  <a:cs typeface="Times" charset="0"/>
                </a:rPr>
                <a:t>Same symmetries in final state</a:t>
              </a:r>
            </a:p>
          </p:txBody>
        </p:sp>
        <p:sp>
          <p:nvSpPr>
            <p:cNvPr id="18" name="Right Arrow 17"/>
            <p:cNvSpPr/>
            <p:nvPr/>
          </p:nvSpPr>
          <p:spPr>
            <a:xfrm>
              <a:off x="5302247" y="5732655"/>
              <a:ext cx="596904" cy="345788"/>
            </a:xfrm>
            <a:prstGeom prst="rightArrow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0727" name="TextBox 18"/>
          <p:cNvSpPr txBox="1">
            <a:spLocks noChangeArrowheads="1"/>
          </p:cNvSpPr>
          <p:nvPr/>
        </p:nvSpPr>
        <p:spPr bwMode="auto">
          <a:xfrm>
            <a:off x="0" y="2144713"/>
            <a:ext cx="12969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800" dirty="0">
                <a:latin typeface="Times" charset="0"/>
                <a:cs typeface="Times" charset="0"/>
              </a:rPr>
              <a:t>Galileo</a:t>
            </a:r>
            <a:r>
              <a:rPr lang="en-US" altLang="ja-JP" sz="1800" dirty="0">
                <a:latin typeface="Times" charset="0"/>
                <a:cs typeface="Times" charset="0"/>
              </a:rPr>
              <a:t>’</a:t>
            </a:r>
            <a:r>
              <a:rPr lang="en-US" sz="1800" dirty="0">
                <a:latin typeface="Times" charset="0"/>
                <a:cs typeface="Times" charset="0"/>
              </a:rPr>
              <a:t>s law of fall</a:t>
            </a:r>
          </a:p>
        </p:txBody>
      </p:sp>
      <p:sp>
        <p:nvSpPr>
          <p:cNvPr id="30728" name="TextBox 19"/>
          <p:cNvSpPr txBox="1">
            <a:spLocks noChangeArrowheads="1"/>
          </p:cNvSpPr>
          <p:nvPr/>
        </p:nvSpPr>
        <p:spPr bwMode="auto">
          <a:xfrm>
            <a:off x="90488" y="4178300"/>
            <a:ext cx="1200150" cy="95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800">
                <a:latin typeface="Times" charset="0"/>
                <a:cs typeface="Times" charset="0"/>
              </a:rPr>
              <a:t>Fall in a Newtonian field</a:t>
            </a:r>
          </a:p>
        </p:txBody>
      </p: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2284413" y="3233738"/>
            <a:ext cx="2336800" cy="646112"/>
            <a:chOff x="2284229" y="3233825"/>
            <a:chExt cx="2337651" cy="646331"/>
          </a:xfrm>
        </p:grpSpPr>
        <p:sp>
          <p:nvSpPr>
            <p:cNvPr id="30731" name="TextBox 20"/>
            <p:cNvSpPr txBox="1">
              <a:spLocks noChangeArrowheads="1"/>
            </p:cNvSpPr>
            <p:nvPr/>
          </p:nvSpPr>
          <p:spPr bwMode="auto">
            <a:xfrm>
              <a:off x="3254747" y="3233825"/>
              <a:ext cx="136713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r" eaLnBrk="1" hangingPunct="1"/>
              <a:r>
                <a:rPr lang="en-US" sz="1800">
                  <a:latin typeface="Times" charset="0"/>
                  <a:cs typeface="Times" charset="0"/>
                </a:rPr>
                <a:t>relocate asymmetry</a:t>
              </a:r>
            </a:p>
          </p:txBody>
        </p:sp>
        <p:sp>
          <p:nvSpPr>
            <p:cNvPr id="22" name="Left Arrow 21"/>
            <p:cNvSpPr/>
            <p:nvPr/>
          </p:nvSpPr>
          <p:spPr>
            <a:xfrm rot="19045458">
              <a:off x="2284229" y="3338636"/>
              <a:ext cx="2185196" cy="263614"/>
            </a:xfrm>
            <a:prstGeom prst="leftArrow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259513" y="5711825"/>
            <a:ext cx="10620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latin typeface="Times" charset="0"/>
                <a:cs typeface="Times" charset="0"/>
              </a:rPr>
              <a:t>…NO</a:t>
            </a:r>
          </a:p>
        </p:txBody>
      </p:sp>
    </p:spTree>
    <p:extLst>
      <p:ext uri="{BB962C8B-B14F-4D97-AF65-F5344CB8AC3E}">
        <p14:creationId xmlns:p14="http://schemas.microsoft.com/office/powerpoint/2010/main" val="1166377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1" descr="Scroll.eps"/>
          <p:cNvPicPr>
            <a:picLocks noChangeAspect="1"/>
          </p:cNvPicPr>
          <p:nvPr/>
        </p:nvPicPr>
        <p:blipFill>
          <a:blip r:embed="rId3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737600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>
                    <a:alpha val="49019"/>
                  </a:srgbClr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2A23E5E1-B39D-1B40-B76D-4F92F99DB906}" type="slidenum">
              <a:rPr lang="en-US" sz="1400"/>
              <a:pPr/>
              <a:t>6</a:t>
            </a:fld>
            <a:endParaRPr lang="en-US" sz="1400"/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692150" y="1604963"/>
            <a:ext cx="7772400" cy="297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0475" y="241300"/>
            <a:ext cx="7362825" cy="762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200" b="1" dirty="0">
                <a:latin typeface="Times" charset="0"/>
                <a:ea typeface="ＭＳ Ｐゴシック" charset="0"/>
                <a:cs typeface="ＭＳ Ｐゴシック" charset="0"/>
              </a:rPr>
              <a:t>Causal Fundamentalism: the doctrine</a:t>
            </a:r>
          </a:p>
        </p:txBody>
      </p:sp>
      <p:sp>
        <p:nvSpPr>
          <p:cNvPr id="22533" name="Text Box 3"/>
          <p:cNvSpPr txBox="1">
            <a:spLocks noChangeArrowheads="1"/>
          </p:cNvSpPr>
          <p:nvPr/>
        </p:nvSpPr>
        <p:spPr bwMode="auto">
          <a:xfrm>
            <a:off x="1612900" y="1244600"/>
            <a:ext cx="60706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/>
              <a:t>Nature is</a:t>
            </a:r>
            <a:r>
              <a:rPr lang="en-US" sz="2800"/>
              <a:t> governed by cause and effect; and the burden of individual sciences is to find the particular expressions of the general notion in the realm of their specialized subject matter.</a:t>
            </a:r>
          </a:p>
        </p:txBody>
      </p:sp>
      <p:sp>
        <p:nvSpPr>
          <p:cNvPr id="22535" name="Rectangle 6"/>
          <p:cNvSpPr>
            <a:spLocks noChangeArrowheads="1"/>
          </p:cNvSpPr>
          <p:nvPr/>
        </p:nvSpPr>
        <p:spPr bwMode="auto">
          <a:xfrm>
            <a:off x="942975" y="3783013"/>
            <a:ext cx="44148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37" name="Rectangle 8"/>
          <p:cNvSpPr>
            <a:spLocks noChangeArrowheads="1"/>
          </p:cNvSpPr>
          <p:nvPr/>
        </p:nvSpPr>
        <p:spPr bwMode="auto">
          <a:xfrm>
            <a:off x="1690688" y="3832225"/>
            <a:ext cx="53149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dirty="0">
                <a:latin typeface="Times"/>
                <a:cs typeface="Times"/>
              </a:rPr>
              <a:t>There is</a:t>
            </a:r>
            <a:r>
              <a:rPr lang="en-US" sz="2800" dirty="0">
                <a:latin typeface="Times"/>
                <a:cs typeface="Times"/>
              </a:rPr>
              <a:t> a universally applicable principle of causality.</a:t>
            </a:r>
          </a:p>
        </p:txBody>
      </p:sp>
      <p:sp>
        <p:nvSpPr>
          <p:cNvPr id="22538" name="Freeform 3"/>
          <p:cNvSpPr>
            <a:spLocks/>
          </p:cNvSpPr>
          <p:nvPr/>
        </p:nvSpPr>
        <p:spPr bwMode="auto">
          <a:xfrm>
            <a:off x="942975" y="5414169"/>
            <a:ext cx="5115919" cy="1002534"/>
          </a:xfrm>
          <a:custGeom>
            <a:avLst/>
            <a:gdLst>
              <a:gd name="T0" fmla="*/ 25400 w 419100"/>
              <a:gd name="T1" fmla="*/ 38100 h 279400"/>
              <a:gd name="T2" fmla="*/ 25400 w 419100"/>
              <a:gd name="T3" fmla="*/ 38100 h 279400"/>
              <a:gd name="T4" fmla="*/ 0 w 419100"/>
              <a:gd name="T5" fmla="*/ 0 h 279400"/>
              <a:gd name="T6" fmla="*/ 152400 w 419100"/>
              <a:gd name="T7" fmla="*/ 50800 h 279400"/>
              <a:gd name="T8" fmla="*/ 215900 w 419100"/>
              <a:gd name="T9" fmla="*/ 63500 h 279400"/>
              <a:gd name="T10" fmla="*/ 241300 w 419100"/>
              <a:gd name="T11" fmla="*/ 114300 h 279400"/>
              <a:gd name="T12" fmla="*/ 292100 w 419100"/>
              <a:gd name="T13" fmla="*/ 139700 h 279400"/>
              <a:gd name="T14" fmla="*/ 355600 w 419100"/>
              <a:gd name="T15" fmla="*/ 215900 h 279400"/>
              <a:gd name="T16" fmla="*/ 393700 w 419100"/>
              <a:gd name="T17" fmla="*/ 254000 h 279400"/>
              <a:gd name="T18" fmla="*/ 419100 w 419100"/>
              <a:gd name="T19" fmla="*/ 279400 h 2794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19100" h="279400">
                <a:moveTo>
                  <a:pt x="25400" y="38100"/>
                </a:moveTo>
                <a:lnTo>
                  <a:pt x="25400" y="38100"/>
                </a:lnTo>
                <a:lnTo>
                  <a:pt x="0" y="0"/>
                </a:lnTo>
                <a:cubicBezTo>
                  <a:pt x="50800" y="16933"/>
                  <a:pt x="101028" y="35691"/>
                  <a:pt x="152400" y="50800"/>
                </a:cubicBezTo>
                <a:cubicBezTo>
                  <a:pt x="173109" y="56891"/>
                  <a:pt x="198335" y="50953"/>
                  <a:pt x="215900" y="63500"/>
                </a:cubicBezTo>
                <a:cubicBezTo>
                  <a:pt x="231306" y="74504"/>
                  <a:pt x="227913" y="100913"/>
                  <a:pt x="241300" y="114300"/>
                </a:cubicBezTo>
                <a:cubicBezTo>
                  <a:pt x="254687" y="127687"/>
                  <a:pt x="276694" y="128696"/>
                  <a:pt x="292100" y="139700"/>
                </a:cubicBezTo>
                <a:cubicBezTo>
                  <a:pt x="337933" y="172438"/>
                  <a:pt x="322837" y="176585"/>
                  <a:pt x="355600" y="215900"/>
                </a:cubicBezTo>
                <a:cubicBezTo>
                  <a:pt x="367098" y="229698"/>
                  <a:pt x="381000" y="241300"/>
                  <a:pt x="393700" y="254000"/>
                </a:cubicBezTo>
                <a:lnTo>
                  <a:pt x="419100" y="27940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6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5EF66FF-33A7-2442-9A1A-3F6DF6FEBD24}"/>
              </a:ext>
            </a:extLst>
          </p:cNvPr>
          <p:cNvSpPr txBox="1"/>
          <p:nvPr/>
        </p:nvSpPr>
        <p:spPr>
          <a:xfrm>
            <a:off x="2466203" y="5328023"/>
            <a:ext cx="51159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IED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97EE795E-4C5D-674A-969C-5E06DABA2D94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50000"/>
          </a:blip>
          <a:stretch>
            <a:fillRect/>
          </a:stretch>
        </p:blipFill>
        <p:spPr>
          <a:xfrm>
            <a:off x="1700434" y="-27560"/>
            <a:ext cx="5441729" cy="5441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4621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 painting of a person&#10;&#10;Description automatically generated with medium confidence">
            <a:extLst>
              <a:ext uri="{FF2B5EF4-FFF2-40B4-BE49-F238E27FC236}">
                <a16:creationId xmlns:a16="http://schemas.microsoft.com/office/drawing/2014/main" id="{5A51EEC6-1FC1-CB43-B6B7-B2BE24DBF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1517108"/>
            <a:ext cx="2263133" cy="277611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47CC990-135F-1049-876B-0E82C9758C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64040"/>
            <a:ext cx="8229600" cy="861678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NOT </a:t>
            </a:r>
            <a:r>
              <a:rPr lang="en-US" dirty="0" err="1"/>
              <a:t>Humean</a:t>
            </a:r>
            <a:r>
              <a:rPr lang="en-US" dirty="0"/>
              <a:t> Skepticis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5BCB889-975A-5449-B22C-605BE563FC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7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6F60F61-2033-3248-A0BC-6440306A7E05}"/>
              </a:ext>
            </a:extLst>
          </p:cNvPr>
          <p:cNvGrpSpPr/>
          <p:nvPr/>
        </p:nvGrpSpPr>
        <p:grpSpPr>
          <a:xfrm>
            <a:off x="327668" y="1025718"/>
            <a:ext cx="5619908" cy="5015486"/>
            <a:chOff x="327668" y="1025718"/>
            <a:chExt cx="5619908" cy="5015486"/>
          </a:xfrm>
        </p:grpSpPr>
        <p:sp>
          <p:nvSpPr>
            <p:cNvPr id="14" name="Rounded Rectangular Callout 13">
              <a:extLst>
                <a:ext uri="{FF2B5EF4-FFF2-40B4-BE49-F238E27FC236}">
                  <a16:creationId xmlns:a16="http://schemas.microsoft.com/office/drawing/2014/main" id="{03720D88-9D87-354F-B235-EF80B72D7399}"/>
                </a:ext>
              </a:extLst>
            </p:cNvPr>
            <p:cNvSpPr/>
            <p:nvPr/>
          </p:nvSpPr>
          <p:spPr>
            <a:xfrm>
              <a:off x="327668" y="1025718"/>
              <a:ext cx="5619908" cy="5015486"/>
            </a:xfrm>
            <a:prstGeom prst="wedgeRoundRectCallout">
              <a:avLst>
                <a:gd name="adj1" fmla="val 73688"/>
                <a:gd name="adj2" fmla="val -24019"/>
                <a:gd name="adj3" fmla="val 16667"/>
              </a:avLst>
            </a:prstGeom>
            <a:solidFill>
              <a:srgbClr val="C8DCFF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88F5967-550C-9A49-9E74-3DE3DC925649}"/>
                </a:ext>
              </a:extLst>
            </p:cNvPr>
            <p:cNvSpPr txBox="1"/>
            <p:nvPr/>
          </p:nvSpPr>
          <p:spPr>
            <a:xfrm>
              <a:off x="572492" y="1398008"/>
              <a:ext cx="4903634" cy="39087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"/>
                  <a:cs typeface="Times"/>
                </a:rPr>
                <a:t>Thus not only our reason fails us in the discovery of the </a:t>
              </a:r>
              <a:r>
                <a:rPr lang="en-US" i="1" dirty="0">
                  <a:latin typeface="Times"/>
                  <a:cs typeface="Times"/>
                </a:rPr>
                <a:t>ultimate </a:t>
              </a:r>
              <a:r>
                <a:rPr lang="en-US" i="1" dirty="0" err="1">
                  <a:latin typeface="Times"/>
                  <a:cs typeface="Times"/>
                </a:rPr>
                <a:t>connexion</a:t>
              </a:r>
              <a:r>
                <a:rPr lang="en-US" dirty="0">
                  <a:latin typeface="Times"/>
                  <a:cs typeface="Times"/>
                </a:rPr>
                <a:t> of causes and effects, but even after experience has </a:t>
              </a:r>
              <a:r>
                <a:rPr lang="en-US" dirty="0" err="1">
                  <a:latin typeface="Times"/>
                  <a:cs typeface="Times"/>
                </a:rPr>
                <a:t>inform’d</a:t>
              </a:r>
              <a:r>
                <a:rPr lang="en-US" dirty="0">
                  <a:latin typeface="Times"/>
                  <a:cs typeface="Times"/>
                </a:rPr>
                <a:t> us of their </a:t>
              </a:r>
              <a:r>
                <a:rPr lang="en-US" i="1" dirty="0">
                  <a:latin typeface="Times"/>
                  <a:cs typeface="Times"/>
                </a:rPr>
                <a:t>constant conjunction</a:t>
              </a:r>
              <a:r>
                <a:rPr lang="en-US" dirty="0">
                  <a:latin typeface="Times"/>
                  <a:cs typeface="Times"/>
                </a:rPr>
                <a:t>, ‘tis impossible for us to satisfy ourselves by our reason, why we </a:t>
              </a:r>
              <a:r>
                <a:rPr lang="en-US" dirty="0" err="1">
                  <a:latin typeface="Times"/>
                  <a:cs typeface="Times"/>
                </a:rPr>
                <a:t>shou'd</a:t>
              </a:r>
              <a:r>
                <a:rPr lang="en-US" dirty="0">
                  <a:latin typeface="Times"/>
                  <a:cs typeface="Times"/>
                </a:rPr>
                <a:t> extend that experience beyond those particular instances, which have fallen under our observation.</a:t>
              </a:r>
            </a:p>
            <a:p>
              <a:endParaRPr lang="en-US" dirty="0">
                <a:latin typeface="Times"/>
                <a:cs typeface="Times"/>
              </a:endParaRPr>
            </a:p>
            <a:p>
              <a:r>
                <a:rPr lang="en-US" dirty="0">
                  <a:latin typeface="Times"/>
                  <a:cs typeface="Times"/>
                </a:rPr>
                <a:t>We suppose, but are never able to prove, that there must be a resemblance betwixt those objects, of which we have had experience and those which lie beyond the reach of our discovery.</a:t>
              </a:r>
            </a:p>
            <a:p>
              <a:endParaRPr lang="en-US" dirty="0">
                <a:latin typeface="Times"/>
                <a:cs typeface="Times"/>
              </a:endParaRPr>
            </a:p>
            <a:p>
              <a:r>
                <a:rPr lang="en-US" sz="1400" i="1" dirty="0">
                  <a:latin typeface="Times"/>
                  <a:cs typeface="Times"/>
                </a:rPr>
                <a:t>Treatise of Human Nature</a:t>
              </a:r>
              <a:r>
                <a:rPr lang="en-US" sz="1400" dirty="0">
                  <a:latin typeface="Times"/>
                  <a:cs typeface="Times"/>
                </a:rPr>
                <a:t>, Book 1, Part III, Section VI pp. 91-92.</a:t>
              </a: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42C7DE58-A0BF-6242-A3F3-4C8815F618C4}"/>
              </a:ext>
            </a:extLst>
          </p:cNvPr>
          <p:cNvSpPr txBox="1"/>
          <p:nvPr/>
        </p:nvSpPr>
        <p:spPr>
          <a:xfrm>
            <a:off x="6496216" y="4355287"/>
            <a:ext cx="18069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"/>
                <a:cs typeface="Times"/>
              </a:rPr>
              <a:t>David Hume</a:t>
            </a:r>
          </a:p>
          <a:p>
            <a:r>
              <a:rPr lang="en-US" dirty="0">
                <a:latin typeface="Times"/>
                <a:cs typeface="Times"/>
              </a:rPr>
              <a:t>Inductive Skeptic</a:t>
            </a:r>
          </a:p>
        </p:txBody>
      </p:sp>
    </p:spTree>
    <p:extLst>
      <p:ext uri="{BB962C8B-B14F-4D97-AF65-F5344CB8AC3E}">
        <p14:creationId xmlns:p14="http://schemas.microsoft.com/office/powerpoint/2010/main" val="432743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6-Point Star 4">
            <a:extLst>
              <a:ext uri="{FF2B5EF4-FFF2-40B4-BE49-F238E27FC236}">
                <a16:creationId xmlns:a16="http://schemas.microsoft.com/office/drawing/2014/main" id="{2FE6D807-9C4F-A44F-9046-7ED6A3E4E626}"/>
              </a:ext>
            </a:extLst>
          </p:cNvPr>
          <p:cNvSpPr/>
          <p:nvPr/>
        </p:nvSpPr>
        <p:spPr>
          <a:xfrm>
            <a:off x="0" y="58528"/>
            <a:ext cx="2062886" cy="983092"/>
          </a:xfrm>
          <a:prstGeom prst="star16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47CC990-135F-1049-876B-0E82C9758C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64040"/>
            <a:ext cx="8229600" cy="861678"/>
          </a:xfrm>
        </p:spPr>
        <p:txBody>
          <a:bodyPr/>
          <a:lstStyle/>
          <a:p>
            <a:r>
              <a:rPr lang="en-US" dirty="0"/>
              <a:t>NO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/>
              <a:t>Humean</a:t>
            </a:r>
            <a:r>
              <a:rPr lang="en-US" dirty="0"/>
              <a:t> Skepticis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5BCB889-975A-5449-B22C-605BE563FC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8</a:t>
            </a:fld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1A81E9D-F2B5-E74F-A51B-CC2F9DA35F10}"/>
              </a:ext>
            </a:extLst>
          </p:cNvPr>
          <p:cNvGrpSpPr/>
          <p:nvPr/>
        </p:nvGrpSpPr>
        <p:grpSpPr>
          <a:xfrm>
            <a:off x="327668" y="3182957"/>
            <a:ext cx="4940072" cy="2027076"/>
            <a:chOff x="327668" y="3182957"/>
            <a:chExt cx="4940072" cy="2027076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64C9B99-6FDD-EC4A-93B0-EA8D803E77F8}"/>
                </a:ext>
              </a:extLst>
            </p:cNvPr>
            <p:cNvSpPr txBox="1"/>
            <p:nvPr/>
          </p:nvSpPr>
          <p:spPr>
            <a:xfrm>
              <a:off x="457200" y="3182957"/>
              <a:ext cx="481054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We can learn inductively</a:t>
              </a:r>
              <a:r>
                <a:rPr lang="en-US" dirty="0">
                  <a:latin typeface="Times"/>
                  <a:cs typeface="Times"/>
                </a:rPr>
                <a:t> of new, unexperienced cases from old experienced cases.</a:t>
              </a:r>
            </a:p>
          </p:txBody>
        </p:sp>
        <p:pic>
          <p:nvPicPr>
            <p:cNvPr id="6" name="Picture 5" descr="A picture containing icon&#10;&#10;Description automatically generated">
              <a:extLst>
                <a:ext uri="{FF2B5EF4-FFF2-40B4-BE49-F238E27FC236}">
                  <a16:creationId xmlns:a16="http://schemas.microsoft.com/office/drawing/2014/main" id="{BB8EA780-120D-D44F-BD63-FD4E327300E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7668" y="4005445"/>
              <a:ext cx="1336074" cy="1204588"/>
            </a:xfrm>
            <a:prstGeom prst="rect">
              <a:avLst/>
            </a:prstGeom>
          </p:spPr>
        </p:pic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F7D96D9-F510-CD47-9412-23EF1686C171}"/>
              </a:ext>
            </a:extLst>
          </p:cNvPr>
          <p:cNvGrpSpPr/>
          <p:nvPr/>
        </p:nvGrpSpPr>
        <p:grpSpPr>
          <a:xfrm>
            <a:off x="2047461" y="385555"/>
            <a:ext cx="6768871" cy="2364475"/>
            <a:chOff x="2047461" y="385555"/>
            <a:chExt cx="6768871" cy="2364475"/>
          </a:xfrm>
        </p:grpSpPr>
        <p:pic>
          <p:nvPicPr>
            <p:cNvPr id="7" name="Picture 6" descr="A person wearing glasses&#10;&#10;Description automatically generated with medium confidence">
              <a:extLst>
                <a:ext uri="{FF2B5EF4-FFF2-40B4-BE49-F238E27FC236}">
                  <a16:creationId xmlns:a16="http://schemas.microsoft.com/office/drawing/2014/main" id="{F889D2E8-D821-6E40-8794-9344018D4B5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90100" y="385555"/>
              <a:ext cx="1926232" cy="2364475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88F5967-550C-9A49-9E74-3DE3DC925649}"/>
                </a:ext>
              </a:extLst>
            </p:cNvPr>
            <p:cNvSpPr txBox="1"/>
            <p:nvPr/>
          </p:nvSpPr>
          <p:spPr>
            <a:xfrm>
              <a:off x="2047461" y="1041620"/>
              <a:ext cx="4126729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Things connect together</a:t>
              </a:r>
              <a:r>
                <a:rPr lang="en-US" dirty="0">
                  <a:latin typeface="Times"/>
                  <a:cs typeface="Times"/>
                </a:rPr>
                <a:t> in all sorts of interesting and complicated ways.</a:t>
              </a:r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5440DA39-151B-8E4C-8158-2A3EB39223B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13436" y="1826641"/>
              <a:ext cx="3693556" cy="923389"/>
            </a:xfrm>
            <a:prstGeom prst="rect">
              <a:avLst/>
            </a:prstGeom>
          </p:spPr>
        </p:pic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963322B0-3246-354A-95F4-E688701024DE}"/>
              </a:ext>
            </a:extLst>
          </p:cNvPr>
          <p:cNvGrpSpPr/>
          <p:nvPr/>
        </p:nvGrpSpPr>
        <p:grpSpPr>
          <a:xfrm>
            <a:off x="1824537" y="4005445"/>
            <a:ext cx="4751217" cy="1273109"/>
            <a:chOff x="1824537" y="4005445"/>
            <a:chExt cx="4751217" cy="1273109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D3501258-C4AF-6048-901A-AD8FE3933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65077" y="4017284"/>
              <a:ext cx="1332340" cy="1201221"/>
            </a:xfrm>
            <a:prstGeom prst="rect">
              <a:avLst/>
            </a:prstGeom>
          </p:spPr>
        </p:pic>
        <p:pic>
          <p:nvPicPr>
            <p:cNvPr id="15" name="Picture 14" descr="Shape&#10;&#10;Description automatically generated with low confidence">
              <a:extLst>
                <a:ext uri="{FF2B5EF4-FFF2-40B4-BE49-F238E27FC236}">
                  <a16:creationId xmlns:a16="http://schemas.microsoft.com/office/drawing/2014/main" id="{8A341D6A-C664-6742-9CE3-6D327B1F05C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748931" y="4005445"/>
              <a:ext cx="1367470" cy="1232894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FD3677F8-7657-C54A-AC38-EEBC6A8FB3F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167915" y="4009264"/>
              <a:ext cx="1407839" cy="1269290"/>
            </a:xfrm>
            <a:prstGeom prst="rect">
              <a:avLst/>
            </a:prstGeom>
          </p:spPr>
        </p:pic>
        <p:sp>
          <p:nvSpPr>
            <p:cNvPr id="24" name="Right Arrow 23">
              <a:extLst>
                <a:ext uri="{FF2B5EF4-FFF2-40B4-BE49-F238E27FC236}">
                  <a16:creationId xmlns:a16="http://schemas.microsoft.com/office/drawing/2014/main" id="{F05517BE-EC9B-4E40-853E-67E2FA5476C4}"/>
                </a:ext>
              </a:extLst>
            </p:cNvPr>
            <p:cNvSpPr/>
            <p:nvPr/>
          </p:nvSpPr>
          <p:spPr>
            <a:xfrm>
              <a:off x="1824537" y="4325153"/>
              <a:ext cx="424960" cy="485030"/>
            </a:xfrm>
            <a:prstGeom prst="rightArrow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4135235C-37DC-214E-8F99-65CB946A668A}"/>
              </a:ext>
            </a:extLst>
          </p:cNvPr>
          <p:cNvGrpSpPr/>
          <p:nvPr/>
        </p:nvGrpSpPr>
        <p:grpSpPr>
          <a:xfrm>
            <a:off x="457200" y="5550436"/>
            <a:ext cx="5555725" cy="1200329"/>
            <a:chOff x="457200" y="5550436"/>
            <a:chExt cx="5555725" cy="1200329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8ACFACB3-A853-3D46-9AD6-3414641937D6}"/>
                </a:ext>
              </a:extLst>
            </p:cNvPr>
            <p:cNvSpPr txBox="1"/>
            <p:nvPr/>
          </p:nvSpPr>
          <p:spPr>
            <a:xfrm>
              <a:off x="1798300" y="5781269"/>
              <a:ext cx="4214625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"/>
                  <a:cs typeface="Times"/>
                </a:rPr>
                <a:t> </a:t>
              </a:r>
              <a:r>
                <a:rPr lang="en-US" sz="2400" dirty="0">
                  <a:latin typeface="Times"/>
                  <a:cs typeface="Times"/>
                </a:rPr>
                <a:t>Causal metaphysics has nothing</a:t>
              </a:r>
              <a:r>
                <a:rPr lang="en-US" dirty="0">
                  <a:latin typeface="Times"/>
                  <a:cs typeface="Times"/>
                </a:rPr>
                <a:t> factual to add.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DE24DC80-C90E-4240-B76B-D602DA441930}"/>
                </a:ext>
              </a:extLst>
            </p:cNvPr>
            <p:cNvSpPr txBox="1"/>
            <p:nvPr/>
          </p:nvSpPr>
          <p:spPr>
            <a:xfrm>
              <a:off x="457200" y="5550436"/>
              <a:ext cx="1409360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2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 Black" panose="020B0604020202020204" pitchFamily="34" charset="0"/>
                  <a:cs typeface="Arial Black" panose="020B0604020202020204" pitchFamily="34" charset="0"/>
                </a:rPr>
                <a:t>+0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7595C057-03F3-EA47-93A8-F71A2ABE35A0}"/>
              </a:ext>
            </a:extLst>
          </p:cNvPr>
          <p:cNvGrpSpPr/>
          <p:nvPr/>
        </p:nvGrpSpPr>
        <p:grpSpPr>
          <a:xfrm>
            <a:off x="6815775" y="2906655"/>
            <a:ext cx="2000557" cy="3292653"/>
            <a:chOff x="6815775" y="2906655"/>
            <a:chExt cx="2000557" cy="3292653"/>
          </a:xfrm>
        </p:grpSpPr>
        <p:pic>
          <p:nvPicPr>
            <p:cNvPr id="8" name="Picture 7" descr="A picture containing text, mosquito net, blackboard&#10;&#10;Description automatically generated">
              <a:extLst>
                <a:ext uri="{FF2B5EF4-FFF2-40B4-BE49-F238E27FC236}">
                  <a16:creationId xmlns:a16="http://schemas.microsoft.com/office/drawing/2014/main" id="{1F11EA05-AD34-6248-A6DF-3AEC577D0D7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911332" y="3354508"/>
              <a:ext cx="1905000" cy="2844800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8AD6B708-FB37-7C46-96CB-CE24EE37DB5C}"/>
                </a:ext>
              </a:extLst>
            </p:cNvPr>
            <p:cNvSpPr txBox="1"/>
            <p:nvPr/>
          </p:nvSpPr>
          <p:spPr>
            <a:xfrm>
              <a:off x="6815775" y="2906655"/>
              <a:ext cx="18710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"/>
                  <a:cs typeface="Times"/>
                </a:rPr>
                <a:t>Inductive optimis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5382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16-Point Star 17">
            <a:extLst>
              <a:ext uri="{FF2B5EF4-FFF2-40B4-BE49-F238E27FC236}">
                <a16:creationId xmlns:a16="http://schemas.microsoft.com/office/drawing/2014/main" id="{02167344-1998-D848-8AAF-EAC543DDC7F3}"/>
              </a:ext>
            </a:extLst>
          </p:cNvPr>
          <p:cNvSpPr/>
          <p:nvPr/>
        </p:nvSpPr>
        <p:spPr>
          <a:xfrm>
            <a:off x="0" y="58528"/>
            <a:ext cx="2062886" cy="983092"/>
          </a:xfrm>
          <a:prstGeom prst="star16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6702393-7E50-3F48-9C75-49C14A9806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1916" y="258356"/>
            <a:ext cx="4540969" cy="861678"/>
          </a:xfrm>
        </p:spPr>
        <p:txBody>
          <a:bodyPr>
            <a:normAutofit fontScale="90000"/>
          </a:bodyPr>
          <a:lstStyle/>
          <a:p>
            <a:r>
              <a:rPr lang="en-US" dirty="0"/>
              <a:t>NOT Causal </a:t>
            </a:r>
            <a:r>
              <a:rPr lang="en-US" dirty="0" err="1"/>
              <a:t>Eliminativism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49E4A2-DAE9-734D-A688-7E41545909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5688C-CB80-2747-86E4-B4CD4D80871E}" type="slidenum">
              <a:rPr lang="en-US" smtClean="0"/>
              <a:t>9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B4DF96D-B443-234E-859B-72923091991B}"/>
              </a:ext>
            </a:extLst>
          </p:cNvPr>
          <p:cNvGrpSpPr/>
          <p:nvPr/>
        </p:nvGrpSpPr>
        <p:grpSpPr>
          <a:xfrm>
            <a:off x="230588" y="5343277"/>
            <a:ext cx="5588977" cy="993913"/>
            <a:chOff x="230588" y="5343277"/>
            <a:chExt cx="5588977" cy="993913"/>
          </a:xfrm>
        </p:grpSpPr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D4472A70-3E45-154F-8BD6-C6108193A31C}"/>
                </a:ext>
              </a:extLst>
            </p:cNvPr>
            <p:cNvSpPr/>
            <p:nvPr/>
          </p:nvSpPr>
          <p:spPr>
            <a:xfrm>
              <a:off x="230588" y="5343277"/>
              <a:ext cx="1176793" cy="993913"/>
            </a:xfrm>
            <a:custGeom>
              <a:avLst/>
              <a:gdLst>
                <a:gd name="connsiteX0" fmla="*/ 286247 w 1176793"/>
                <a:gd name="connsiteY0" fmla="*/ 0 h 993913"/>
                <a:gd name="connsiteX1" fmla="*/ 1121134 w 1176793"/>
                <a:gd name="connsiteY1" fmla="*/ 103366 h 993913"/>
                <a:gd name="connsiteX2" fmla="*/ 1176793 w 1176793"/>
                <a:gd name="connsiteY2" fmla="*/ 723568 h 993913"/>
                <a:gd name="connsiteX3" fmla="*/ 0 w 1176793"/>
                <a:gd name="connsiteY3" fmla="*/ 993913 h 993913"/>
                <a:gd name="connsiteX4" fmla="*/ 286247 w 1176793"/>
                <a:gd name="connsiteY4" fmla="*/ 0 h 9939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76793" h="993913">
                  <a:moveTo>
                    <a:pt x="286247" y="0"/>
                  </a:moveTo>
                  <a:lnTo>
                    <a:pt x="1121134" y="103366"/>
                  </a:lnTo>
                  <a:lnTo>
                    <a:pt x="1176793" y="723568"/>
                  </a:lnTo>
                  <a:lnTo>
                    <a:pt x="0" y="993913"/>
                  </a:lnTo>
                  <a:lnTo>
                    <a:pt x="286247" y="0"/>
                  </a:lnTo>
                  <a:close/>
                </a:path>
              </a:pathLst>
            </a:custGeom>
            <a:solidFill>
              <a:srgbClr val="C8DC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FC4208B-A96A-5C41-ADB9-E121F5C793D7}"/>
                </a:ext>
              </a:extLst>
            </p:cNvPr>
            <p:cNvSpPr txBox="1"/>
            <p:nvPr/>
          </p:nvSpPr>
          <p:spPr>
            <a:xfrm>
              <a:off x="457200" y="5398518"/>
              <a:ext cx="536236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"/>
                  <a:cs typeface="Times"/>
                </a:rPr>
                <a:t>Mere play </a:t>
              </a:r>
              <a:r>
                <a:rPr lang="en-US" dirty="0">
                  <a:latin typeface="Times"/>
                  <a:cs typeface="Times"/>
                </a:rPr>
                <a:t>with synonyms.</a:t>
              </a:r>
            </a:p>
            <a:p>
              <a:r>
                <a:rPr lang="en-US" sz="2000" dirty="0">
                  <a:latin typeface="Times"/>
                  <a:cs typeface="Times"/>
                </a:rPr>
                <a:t>Consequence of</a:t>
              </a:r>
              <a:r>
                <a:rPr lang="en-US" dirty="0">
                  <a:latin typeface="Times"/>
                  <a:cs typeface="Times"/>
                </a:rPr>
                <a:t> </a:t>
              </a:r>
              <a:r>
                <a:rPr lang="en-US" dirty="0" err="1">
                  <a:latin typeface="Times"/>
                  <a:cs typeface="Times"/>
                </a:rPr>
                <a:t>antifundamentalism</a:t>
              </a:r>
              <a:r>
                <a:rPr lang="en-US" dirty="0">
                  <a:latin typeface="Times"/>
                  <a:cs typeface="Times"/>
                </a:rPr>
                <a:t> not its substance.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4391E62-4F7E-2149-BA43-FD99519B9DF2}"/>
              </a:ext>
            </a:extLst>
          </p:cNvPr>
          <p:cNvGrpSpPr/>
          <p:nvPr/>
        </p:nvGrpSpPr>
        <p:grpSpPr>
          <a:xfrm>
            <a:off x="96340" y="1534605"/>
            <a:ext cx="8387943" cy="3434782"/>
            <a:chOff x="96340" y="1645921"/>
            <a:chExt cx="8387943" cy="3434782"/>
          </a:xfrm>
        </p:grpSpPr>
        <p:sp>
          <p:nvSpPr>
            <p:cNvPr id="10" name="Freeform 9">
              <a:extLst>
                <a:ext uri="{FF2B5EF4-FFF2-40B4-BE49-F238E27FC236}">
                  <a16:creationId xmlns:a16="http://schemas.microsoft.com/office/drawing/2014/main" id="{BF166D76-0325-9A43-8F17-FE16178B2379}"/>
                </a:ext>
              </a:extLst>
            </p:cNvPr>
            <p:cNvSpPr/>
            <p:nvPr/>
          </p:nvSpPr>
          <p:spPr>
            <a:xfrm>
              <a:off x="4214191" y="2472857"/>
              <a:ext cx="1510748" cy="485029"/>
            </a:xfrm>
            <a:custGeom>
              <a:avLst/>
              <a:gdLst>
                <a:gd name="connsiteX0" fmla="*/ 190832 w 1510748"/>
                <a:gd name="connsiteY0" fmla="*/ 23854 h 485029"/>
                <a:gd name="connsiteX1" fmla="*/ 190832 w 1510748"/>
                <a:gd name="connsiteY1" fmla="*/ 23854 h 485029"/>
                <a:gd name="connsiteX2" fmla="*/ 1510748 w 1510748"/>
                <a:gd name="connsiteY2" fmla="*/ 0 h 485029"/>
                <a:gd name="connsiteX3" fmla="*/ 1431235 w 1510748"/>
                <a:gd name="connsiteY3" fmla="*/ 381662 h 485029"/>
                <a:gd name="connsiteX4" fmla="*/ 0 w 1510748"/>
                <a:gd name="connsiteY4" fmla="*/ 485029 h 485029"/>
                <a:gd name="connsiteX5" fmla="*/ 190832 w 1510748"/>
                <a:gd name="connsiteY5" fmla="*/ 23854 h 485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510748" h="485029">
                  <a:moveTo>
                    <a:pt x="190832" y="23854"/>
                  </a:moveTo>
                  <a:lnTo>
                    <a:pt x="190832" y="23854"/>
                  </a:lnTo>
                  <a:lnTo>
                    <a:pt x="1510748" y="0"/>
                  </a:lnTo>
                  <a:lnTo>
                    <a:pt x="1431235" y="381662"/>
                  </a:lnTo>
                  <a:lnTo>
                    <a:pt x="0" y="485029"/>
                  </a:lnTo>
                  <a:lnTo>
                    <a:pt x="190832" y="23854"/>
                  </a:lnTo>
                  <a:close/>
                </a:path>
              </a:pathLst>
            </a:custGeom>
            <a:solidFill>
              <a:srgbClr val="FFDCD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 descr="A picture containing outdoor, smoke&#10;&#10;Description automatically generated">
              <a:extLst>
                <a:ext uri="{FF2B5EF4-FFF2-40B4-BE49-F238E27FC236}">
                  <a16:creationId xmlns:a16="http://schemas.microsoft.com/office/drawing/2014/main" id="{18B0FB79-AE5B-CA45-B17B-1968E79AD61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6340" y="1780373"/>
              <a:ext cx="3910343" cy="3300330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C9CFFAB-6E3B-1747-8471-109F6C1921EF}"/>
                </a:ext>
              </a:extLst>
            </p:cNvPr>
            <p:cNvSpPr txBox="1"/>
            <p:nvPr/>
          </p:nvSpPr>
          <p:spPr>
            <a:xfrm>
              <a:off x="4325509" y="1645921"/>
              <a:ext cx="4158774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A potential difference between the clouds and the earth </a:t>
              </a:r>
              <a:r>
                <a:rPr lang="en-US" sz="3200" dirty="0">
                  <a:latin typeface="Times"/>
                  <a:cs typeface="Times"/>
                </a:rPr>
                <a:t>caused</a:t>
              </a:r>
              <a:r>
                <a:rPr lang="en-US" sz="2400" dirty="0">
                  <a:latin typeface="Times"/>
                  <a:cs typeface="Times"/>
                </a:rPr>
                <a:t> a lightning strike.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20B6DB4-765E-0C4C-984E-5D81E76151CC}"/>
              </a:ext>
            </a:extLst>
          </p:cNvPr>
          <p:cNvGrpSpPr/>
          <p:nvPr/>
        </p:nvGrpSpPr>
        <p:grpSpPr>
          <a:xfrm>
            <a:off x="4214191" y="2858044"/>
            <a:ext cx="4333461" cy="2218658"/>
            <a:chOff x="4214191" y="2555891"/>
            <a:chExt cx="4333461" cy="2218658"/>
          </a:xfrm>
        </p:grpSpPr>
        <p:sp>
          <p:nvSpPr>
            <p:cNvPr id="11" name="Freeform 10">
              <a:extLst>
                <a:ext uri="{FF2B5EF4-FFF2-40B4-BE49-F238E27FC236}">
                  <a16:creationId xmlns:a16="http://schemas.microsoft.com/office/drawing/2014/main" id="{44FE7901-0358-2F41-8FD2-72D2037F1C15}"/>
                </a:ext>
              </a:extLst>
            </p:cNvPr>
            <p:cNvSpPr/>
            <p:nvPr/>
          </p:nvSpPr>
          <p:spPr>
            <a:xfrm>
              <a:off x="4214191" y="3896139"/>
              <a:ext cx="1804946" cy="485029"/>
            </a:xfrm>
            <a:custGeom>
              <a:avLst/>
              <a:gdLst>
                <a:gd name="connsiteX0" fmla="*/ 190832 w 1510748"/>
                <a:gd name="connsiteY0" fmla="*/ 23854 h 485029"/>
                <a:gd name="connsiteX1" fmla="*/ 190832 w 1510748"/>
                <a:gd name="connsiteY1" fmla="*/ 23854 h 485029"/>
                <a:gd name="connsiteX2" fmla="*/ 1510748 w 1510748"/>
                <a:gd name="connsiteY2" fmla="*/ 0 h 485029"/>
                <a:gd name="connsiteX3" fmla="*/ 1431235 w 1510748"/>
                <a:gd name="connsiteY3" fmla="*/ 381662 h 485029"/>
                <a:gd name="connsiteX4" fmla="*/ 0 w 1510748"/>
                <a:gd name="connsiteY4" fmla="*/ 485029 h 485029"/>
                <a:gd name="connsiteX5" fmla="*/ 190832 w 1510748"/>
                <a:gd name="connsiteY5" fmla="*/ 23854 h 485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510748" h="485029">
                  <a:moveTo>
                    <a:pt x="190832" y="23854"/>
                  </a:moveTo>
                  <a:lnTo>
                    <a:pt x="190832" y="23854"/>
                  </a:lnTo>
                  <a:lnTo>
                    <a:pt x="1510748" y="0"/>
                  </a:lnTo>
                  <a:lnTo>
                    <a:pt x="1431235" y="381662"/>
                  </a:lnTo>
                  <a:lnTo>
                    <a:pt x="0" y="485029"/>
                  </a:lnTo>
                  <a:lnTo>
                    <a:pt x="190832" y="23854"/>
                  </a:lnTo>
                  <a:close/>
                </a:path>
              </a:pathLst>
            </a:custGeom>
            <a:solidFill>
              <a:srgbClr val="FFDCD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BBC47B5-7850-2042-8B59-61E205417032}"/>
                </a:ext>
              </a:extLst>
            </p:cNvPr>
            <p:cNvSpPr txBox="1"/>
            <p:nvPr/>
          </p:nvSpPr>
          <p:spPr>
            <a:xfrm>
              <a:off x="4325509" y="3081778"/>
              <a:ext cx="4222143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"/>
                  <a:cs typeface="Times"/>
                </a:rPr>
                <a:t>A potential difference between the clouds and the earth </a:t>
              </a:r>
              <a:r>
                <a:rPr lang="en-US" sz="3200" dirty="0">
                  <a:latin typeface="Times"/>
                  <a:cs typeface="Times"/>
                </a:rPr>
                <a:t>ionized</a:t>
              </a:r>
              <a:r>
                <a:rPr lang="en-US" sz="2400" dirty="0">
                  <a:latin typeface="Times"/>
                  <a:cs typeface="Times"/>
                </a:rPr>
                <a:t> the air and led to an electrical discharge.</a:t>
              </a:r>
            </a:p>
          </p:txBody>
        </p:sp>
        <p:sp>
          <p:nvSpPr>
            <p:cNvPr id="9" name="Down Arrow 8">
              <a:extLst>
                <a:ext uri="{FF2B5EF4-FFF2-40B4-BE49-F238E27FC236}">
                  <a16:creationId xmlns:a16="http://schemas.microsoft.com/office/drawing/2014/main" id="{6A9F926B-C5BF-4841-B356-4E001F168193}"/>
                </a:ext>
              </a:extLst>
            </p:cNvPr>
            <p:cNvSpPr/>
            <p:nvPr/>
          </p:nvSpPr>
          <p:spPr>
            <a:xfrm>
              <a:off x="5645426" y="2555891"/>
              <a:ext cx="373711" cy="525887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Text Box 5">
            <a:extLst>
              <a:ext uri="{FF2B5EF4-FFF2-40B4-BE49-F238E27FC236}">
                <a16:creationId xmlns:a16="http://schemas.microsoft.com/office/drawing/2014/main" id="{9A7C5ED6-7D9F-F643-8C55-55CF52034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147" y="4632853"/>
            <a:ext cx="4289478" cy="336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endParaRPr lang="en-US" sz="1600">
              <a:latin typeface="Times Bold"/>
              <a:cs typeface="Times Bold"/>
            </a:endParaRPr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06B002D9-5928-9F4C-A38B-5E56B232A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191" y="274638"/>
            <a:ext cx="380333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ssell: </a:t>
            </a:r>
            <a:r>
              <a:rPr lang="ja-JP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oddly enough, in advanced sciences such as gravitational astronomy, the word </a:t>
            </a:r>
            <a:r>
              <a:rPr lang="ja-JP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‘</a:t>
            </a:r>
            <a:r>
              <a:rPr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se</a:t>
            </a:r>
            <a:r>
              <a:rPr lang="ja-JP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ver occurs…</a:t>
            </a:r>
            <a:r>
              <a:rPr lang="ja-JP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altLang="ja-JP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 descr="images-1.jpeg">
            <a:extLst>
              <a:ext uri="{FF2B5EF4-FFF2-40B4-BE49-F238E27FC236}">
                <a16:creationId xmlns:a16="http://schemas.microsoft.com/office/drawing/2014/main" id="{B582A7B5-55F5-DF4B-92FB-5CB899917F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5716" y="247682"/>
            <a:ext cx="652585" cy="872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8004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C8DCFF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dirty="0" smtClean="0">
            <a:latin typeface="Times"/>
            <a:cs typeface="Times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7</TotalTime>
  <Words>3038</Words>
  <Application>Microsoft Macintosh PowerPoint</Application>
  <PresentationFormat>On-screen Show (4:3)</PresentationFormat>
  <Paragraphs>450</Paragraphs>
  <Slides>55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5" baseType="lpstr">
      <vt:lpstr>ＭＳ Ｐゴシック</vt:lpstr>
      <vt:lpstr>Arial</vt:lpstr>
      <vt:lpstr>Arial Black</vt:lpstr>
      <vt:lpstr>Calibri</vt:lpstr>
      <vt:lpstr>Comic Sans MS</vt:lpstr>
      <vt:lpstr>Times</vt:lpstr>
      <vt:lpstr>Times Bold</vt:lpstr>
      <vt:lpstr>Times New Roman</vt:lpstr>
      <vt:lpstr>Office Theme</vt:lpstr>
      <vt:lpstr>Equation</vt:lpstr>
      <vt:lpstr>The Metaphysics of Causation An Empiricist Critique </vt:lpstr>
      <vt:lpstr>ImageFX response to prompt: The Metaphysics of Causation: An Empiricist Critique https://aitestkitchen.withgoogle.com/tools/image-fx</vt:lpstr>
      <vt:lpstr>Empiricism?</vt:lpstr>
      <vt:lpstr>Causal Antifundamentalism The form of causal skepticism defended here</vt:lpstr>
      <vt:lpstr>Causal Fundamentalism: the doctrine</vt:lpstr>
      <vt:lpstr>Causal Fundamentalism: the doctrine</vt:lpstr>
      <vt:lpstr>NOT Humean Skepticism</vt:lpstr>
      <vt:lpstr>NOT Humean Skepticism</vt:lpstr>
      <vt:lpstr>NOT Causal Eliminativism</vt:lpstr>
      <vt:lpstr>A Dilemma for Causal Fundamentalism</vt:lpstr>
      <vt:lpstr>The Dilemma</vt:lpstr>
      <vt:lpstr>First horn</vt:lpstr>
      <vt:lpstr>First horn</vt:lpstr>
      <vt:lpstr>Second horn</vt:lpstr>
      <vt:lpstr>Second horn</vt:lpstr>
      <vt:lpstr>Familiar causal talk</vt:lpstr>
      <vt:lpstr>Curie’s Principle</vt:lpstr>
      <vt:lpstr>Curie’s Principle</vt:lpstr>
      <vt:lpstr>Curie’s Principle</vt:lpstr>
      <vt:lpstr>Curie’s principle is…</vt:lpstr>
      <vt:lpstr>… a Truism</vt:lpstr>
      <vt:lpstr>Curie’s principle says …</vt:lpstr>
      <vt:lpstr>Curie’s principle says …</vt:lpstr>
      <vt:lpstr>Example</vt:lpstr>
      <vt:lpstr>Alpha Decay (Curie principle does not apply.)</vt:lpstr>
      <vt:lpstr>Alpha Decay (Curie principle applies)</vt:lpstr>
      <vt:lpstr>Which is the right effect?</vt:lpstr>
      <vt:lpstr>Second horn</vt:lpstr>
      <vt:lpstr>The debate over Downward Causation</vt:lpstr>
      <vt:lpstr>Downward causation</vt:lpstr>
      <vt:lpstr>Is downward causation possible?</vt:lpstr>
      <vt:lpstr>Causal maxims</vt:lpstr>
      <vt:lpstr>Justifications</vt:lpstr>
      <vt:lpstr>Fragility of Maxims</vt:lpstr>
      <vt:lpstr>Fragility of Maxims</vt:lpstr>
      <vt:lpstr>Conclusion</vt:lpstr>
      <vt:lpstr>I have claimed…</vt:lpstr>
      <vt:lpstr>PowerPoint Presentation</vt:lpstr>
      <vt:lpstr>Free…</vt:lpstr>
      <vt:lpstr>The End</vt:lpstr>
      <vt:lpstr>Appendices</vt:lpstr>
      <vt:lpstr>An Independent Principle of Causality in Electromagnetic Scattering?</vt:lpstr>
      <vt:lpstr>Scattering from a dielectric</vt:lpstr>
      <vt:lpstr>Classical electrodynamics is time reversible.</vt:lpstr>
      <vt:lpstr>PowerPoint Presentation</vt:lpstr>
      <vt:lpstr>Mathias Frisch: This is a principle of causality</vt:lpstr>
      <vt:lpstr>Time Reversed Scattering is Possible… </vt:lpstr>
      <vt:lpstr>What precisely does this principle say?</vt:lpstr>
      <vt:lpstr>Basic Physics of Scattering</vt:lpstr>
      <vt:lpstr>Curie’s Principle</vt:lpstr>
      <vt:lpstr>Failures in Deterministic Systems</vt:lpstr>
      <vt:lpstr>Determinism is not Enough</vt:lpstr>
      <vt:lpstr>Galileo’s Law of Fall (Failure)</vt:lpstr>
      <vt:lpstr>Fall in a Newtonian Field (Success)</vt:lpstr>
      <vt:lpstr>Must asymmetries be confined to causes?</vt:lpstr>
    </vt:vector>
  </TitlesOfParts>
  <Company>XXX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NORTON</dc:creator>
  <cp:lastModifiedBy>Norton, John D</cp:lastModifiedBy>
  <cp:revision>204</cp:revision>
  <dcterms:created xsi:type="dcterms:W3CDTF">2019-12-23T20:10:10Z</dcterms:created>
  <dcterms:modified xsi:type="dcterms:W3CDTF">2024-02-18T21:37:40Z</dcterms:modified>
</cp:coreProperties>
</file>